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50277F" w:rsidRPr="0050277F" w:rsidRDefault="00307F95" w:rsidP="0050277F">
      <w:pPr>
        <w:rPr>
          <w:lang w:val="es-PE"/>
        </w:rPr>
      </w:pPr>
      <w:r>
        <w:rPr>
          <w:noProof/>
          <w:sz w:val="20"/>
          <w:lang w:val="es-PE" w:eastAsia="es-P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25725</wp:posOffset>
                </wp:positionH>
                <wp:positionV relativeFrom="paragraph">
                  <wp:posOffset>-28575</wp:posOffset>
                </wp:positionV>
                <wp:extent cx="2680335" cy="6907530"/>
                <wp:effectExtent l="0" t="0" r="24765" b="26670"/>
                <wp:wrapNone/>
                <wp:docPr id="11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0335" cy="6907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C0B" w:rsidRDefault="00881C0B" w:rsidP="00881C0B">
                            <w:pPr>
                              <w:ind w:left="374" w:right="-106" w:hanging="368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[3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]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NORMAS ISO</w:t>
                            </w:r>
                          </w:p>
                          <w:p w:rsidR="00881C0B" w:rsidRPr="00881C0B" w:rsidRDefault="00881C0B" w:rsidP="00465913">
                            <w:pPr>
                              <w:spacing w:after="40"/>
                              <w:jc w:val="both"/>
                              <w:rPr>
                                <w:rFonts w:ascii="Arial Narrow" w:hAnsi="Arial Narrow"/>
                                <w:b/>
                                <w:i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881C0B">
                              <w:rPr>
                                <w:rFonts w:ascii="Arial Narrow" w:hAnsi="Arial Narrow"/>
                                <w:b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Iso 14000, Iso 14001, Iso 18001, Iso 17025, Iso 1</w:t>
                            </w:r>
                            <w:r w:rsidR="001B6DEC">
                              <w:rPr>
                                <w:rFonts w:ascii="Arial Narrow" w:hAnsi="Arial Narrow"/>
                                <w:b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7</w:t>
                            </w:r>
                            <w:r w:rsidRPr="00881C0B">
                              <w:rPr>
                                <w:rFonts w:ascii="Arial Narrow" w:hAnsi="Arial Narrow"/>
                                <w:b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025</w:t>
                            </w:r>
                            <w:r w:rsidR="001B6DEC">
                              <w:rPr>
                                <w:rFonts w:ascii="Arial Narrow" w:hAnsi="Arial Narrow"/>
                                <w:b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, Iso 19011.</w:t>
                            </w:r>
                          </w:p>
                          <w:p w:rsidR="0098267C" w:rsidRPr="009A46C0" w:rsidRDefault="00D97387" w:rsidP="00465913">
                            <w:pPr>
                              <w:spacing w:after="40"/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iCs/>
                                <w:color w:val="000000"/>
                                <w:sz w:val="20"/>
                                <w:szCs w:val="20"/>
                                <w:u w:val="single"/>
                              </w:rPr>
                              <w:t>7.2</w:t>
                            </w:r>
                            <w:r w:rsidR="0050277F" w:rsidRPr="009A46C0">
                              <w:rPr>
                                <w:rFonts w:ascii="Arial Narrow" w:hAnsi="Arial Narrow"/>
                                <w:b/>
                                <w:iCs/>
                                <w:color w:val="000000"/>
                                <w:sz w:val="20"/>
                                <w:szCs w:val="20"/>
                                <w:u w:val="single"/>
                              </w:rPr>
                              <w:t xml:space="preserve"> Textos complementarios</w:t>
                            </w:r>
                          </w:p>
                          <w:p w:rsidR="00465913" w:rsidRDefault="00465913" w:rsidP="00881C0B">
                            <w:pPr>
                              <w:pStyle w:val="NormalWeb"/>
                              <w:spacing w:before="0" w:beforeAutospacing="0" w:after="0" w:afterAutospacing="0"/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Libro Blanco de la gestión Medioam</w:t>
                            </w:r>
                            <w:r w:rsidR="00E34C41"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biental en la Industria</w:t>
                            </w:r>
                            <w:r w:rsidR="00881C0B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  <w:r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br/>
                              <w:t>Fundación Entorno</w:t>
                            </w:r>
                            <w:r w:rsidR="00881C0B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Editorial </w:t>
                            </w:r>
                            <w:r w:rsidR="00622CB5"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Mandí</w:t>
                            </w:r>
                            <w:r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-Prensa</w:t>
                            </w:r>
                            <w:r w:rsidR="00881C0B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1ª edición 1998 </w:t>
                            </w:r>
                          </w:p>
                          <w:p w:rsidR="00465913" w:rsidRDefault="00465913" w:rsidP="009A46C0">
                            <w:pPr>
                              <w:pStyle w:val="NormalWeb"/>
                              <w:spacing w:before="0" w:beforeAutospacing="0" w:after="0" w:afterAutospacing="0"/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Auditoria del sistema medioambiental ISO 14000.</w:t>
                            </w:r>
                            <w:r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br/>
                            </w:r>
                            <w:r w:rsidR="00622CB5"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Johnson, G.P</w:t>
                            </w:r>
                            <w:r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br/>
                              <w:t>Editorial Asociación Español</w:t>
                            </w:r>
                            <w:r w:rsidR="00881C0B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a de Normalización y Certificac.1ª edición 1998.</w:t>
                            </w:r>
                          </w:p>
                          <w:p w:rsidR="00881C0B" w:rsidRDefault="00622CB5" w:rsidP="00881C0B">
                            <w:pPr>
                              <w:pStyle w:val="NormalWeb"/>
                              <w:spacing w:before="0" w:beforeAutospacing="0" w:after="0" w:afterAutospacing="0"/>
                              <w:jc w:val="both"/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Guía</w:t>
                            </w:r>
                            <w:r w:rsidR="00465913"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 ISO 14000.</w:t>
                            </w:r>
                          </w:p>
                          <w:p w:rsidR="00881C0B" w:rsidRDefault="00465913" w:rsidP="00881C0B">
                            <w:pPr>
                              <w:pStyle w:val="NormalWeb"/>
                              <w:spacing w:before="0" w:beforeAutospacing="0" w:after="0" w:afterAutospacing="0"/>
                              <w:jc w:val="both"/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Las nuevas normas internacionales para la </w:t>
                            </w:r>
                            <w:r w:rsidR="00622CB5"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administración</w:t>
                            </w:r>
                            <w:r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 ambiental.</w:t>
                            </w:r>
                          </w:p>
                          <w:p w:rsidR="00465913" w:rsidRDefault="00881C0B" w:rsidP="00881C0B">
                            <w:pPr>
                              <w:pStyle w:val="NormalWeb"/>
                              <w:spacing w:before="0" w:beforeAutospacing="0" w:after="0" w:afterAutospacing="0"/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Cascio</w:t>
                            </w:r>
                            <w:r w:rsidR="00465913"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,J.Woodside ,G. Mitchell ,P.</w:t>
                            </w:r>
                            <w:r w:rsidR="00465913"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br/>
                              <w:t>Editorial McGRAW-HILL/Interamericana de España</w:t>
                            </w:r>
                            <w:r w:rsidR="00465913"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br/>
                              <w:t xml:space="preserve">1ª edición 1997 </w:t>
                            </w:r>
                          </w:p>
                          <w:p w:rsidR="0098267C" w:rsidRPr="009A46C0" w:rsidRDefault="00622CB5" w:rsidP="00465913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Guía</w:t>
                            </w:r>
                            <w:r w:rsidR="00465913" w:rsidRPr="009A46C0">
                              <w:rPr>
                                <w:rStyle w:val="Textoennegrita"/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 completa de las normas ISO 14000.</w:t>
                            </w:r>
                            <w:r w:rsidR="00465913"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br/>
                            </w:r>
                            <w:r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>Clemens, R.B</w:t>
                            </w:r>
                            <w:r w:rsidR="00881C0B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="00465913" w:rsidRPr="009A46C0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  <w:t xml:space="preserve">Editorial Ediciones Gestión </w:t>
                            </w:r>
                          </w:p>
                          <w:p w:rsidR="00756595" w:rsidRDefault="00756595" w:rsidP="00465913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bCs/>
                                <w:color w:val="000000"/>
                                <w:sz w:val="20"/>
                                <w:szCs w:val="20"/>
                                <w:lang w:val="es-PE"/>
                              </w:rPr>
                            </w:pPr>
                          </w:p>
                          <w:p w:rsidR="00756595" w:rsidRPr="009A46C0" w:rsidRDefault="00D97387" w:rsidP="00734F5F">
                            <w:pPr>
                              <w:pStyle w:val="Prrafodelista"/>
                              <w:numPr>
                                <w:ilvl w:val="1"/>
                                <w:numId w:val="29"/>
                              </w:numPr>
                              <w:jc w:val="both"/>
                              <w:rPr>
                                <w:rFonts w:ascii="Arial Narrow" w:hAnsi="Arial Narrow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FUENTES </w:t>
                            </w:r>
                            <w:r w:rsidR="00756595" w:rsidRPr="009A46C0">
                              <w:rPr>
                                <w:rFonts w:ascii="Arial Narrow" w:hAnsi="Arial Narrow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ELECTRÓNICAS:</w:t>
                            </w:r>
                          </w:p>
                          <w:p w:rsidR="004923CC" w:rsidRPr="00B13A3E" w:rsidRDefault="00E34D92" w:rsidP="004923CC">
                            <w:pPr>
                              <w:pStyle w:val="Prrafodelista"/>
                              <w:ind w:left="360" w:right="57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hyperlink r:id="rId6" w:history="1">
                              <w:r w:rsidR="00881C0B" w:rsidRPr="00B13A3E">
                                <w:rPr>
                                  <w:rStyle w:val="Hipervnculo"/>
                                  <w:rFonts w:ascii="Arial Narrow" w:hAnsi="Arial Narrow"/>
                                  <w:color w:val="auto"/>
                                  <w:sz w:val="20"/>
                                  <w:szCs w:val="20"/>
                                  <w:u w:val="none"/>
                                </w:rPr>
                                <w:t>http://www.minam.gob.pe</w:t>
                              </w:r>
                            </w:hyperlink>
                          </w:p>
                          <w:p w:rsidR="00881C0B" w:rsidRPr="00B13A3E" w:rsidRDefault="00E34D92" w:rsidP="004923CC">
                            <w:pPr>
                              <w:pStyle w:val="Prrafodelista"/>
                              <w:ind w:left="360" w:right="57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hyperlink r:id="rId7" w:history="1">
                              <w:r w:rsidR="00881C0B" w:rsidRPr="00B13A3E">
                                <w:rPr>
                                  <w:rStyle w:val="Hipervnculo"/>
                                  <w:rFonts w:ascii="Arial Narrow" w:hAnsi="Arial Narrow"/>
                                  <w:color w:val="auto"/>
                                  <w:sz w:val="20"/>
                                  <w:szCs w:val="20"/>
                                  <w:u w:val="none"/>
                                </w:rPr>
                                <w:t>http://minagri.gob.pe</w:t>
                              </w:r>
                            </w:hyperlink>
                          </w:p>
                          <w:p w:rsidR="00881C0B" w:rsidRPr="00B13A3E" w:rsidRDefault="00E34D92" w:rsidP="004923CC">
                            <w:pPr>
                              <w:pStyle w:val="Prrafodelista"/>
                              <w:ind w:left="360" w:right="57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hyperlink r:id="rId8" w:history="1">
                              <w:r w:rsidR="00881C0B" w:rsidRPr="00B13A3E">
                                <w:rPr>
                                  <w:rStyle w:val="Hipervnculo"/>
                                  <w:rFonts w:ascii="Arial Narrow" w:hAnsi="Arial Narrow"/>
                                  <w:color w:val="auto"/>
                                  <w:sz w:val="20"/>
                                  <w:szCs w:val="20"/>
                                  <w:u w:val="none"/>
                                </w:rPr>
                                <w:t>http://www.produce.gob.pe</w:t>
                              </w:r>
                            </w:hyperlink>
                          </w:p>
                          <w:p w:rsidR="00881C0B" w:rsidRPr="00B13A3E" w:rsidRDefault="00E34D92" w:rsidP="004923CC">
                            <w:pPr>
                              <w:pStyle w:val="Prrafodelista"/>
                              <w:ind w:left="360" w:right="57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hyperlink r:id="rId9" w:history="1">
                              <w:r w:rsidR="00881C0B" w:rsidRPr="00B13A3E">
                                <w:rPr>
                                  <w:rStyle w:val="Hipervnculo"/>
                                  <w:rFonts w:ascii="Arial Narrow" w:hAnsi="Arial Narrow"/>
                                  <w:color w:val="auto"/>
                                  <w:sz w:val="20"/>
                                  <w:szCs w:val="20"/>
                                  <w:u w:val="none"/>
                                </w:rPr>
                                <w:t>http://www.minem.gob.pe</w:t>
                              </w:r>
                            </w:hyperlink>
                          </w:p>
                          <w:p w:rsidR="00881C0B" w:rsidRPr="00B13A3E" w:rsidRDefault="00E34D92" w:rsidP="004923CC">
                            <w:pPr>
                              <w:pStyle w:val="Prrafodelista"/>
                              <w:ind w:left="360" w:right="57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hyperlink r:id="rId10" w:history="1">
                              <w:r w:rsidR="00881C0B" w:rsidRPr="00B13A3E">
                                <w:rPr>
                                  <w:rStyle w:val="Hipervnculo"/>
                                  <w:rFonts w:ascii="Arial Narrow" w:hAnsi="Arial Narrow"/>
                                  <w:color w:val="auto"/>
                                  <w:sz w:val="20"/>
                                  <w:szCs w:val="20"/>
                                  <w:u w:val="none"/>
                                </w:rPr>
                                <w:t>http://www.minsa.gob.pe</w:t>
                              </w:r>
                            </w:hyperlink>
                          </w:p>
                          <w:p w:rsidR="00881C0B" w:rsidRPr="00B13A3E" w:rsidRDefault="00E34D92" w:rsidP="004923CC">
                            <w:pPr>
                              <w:pStyle w:val="Prrafodelista"/>
                              <w:ind w:left="360" w:right="57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hyperlink r:id="rId11" w:history="1">
                              <w:r w:rsidR="00881C0B" w:rsidRPr="00B13A3E">
                                <w:rPr>
                                  <w:rStyle w:val="Hipervnculo"/>
                                  <w:rFonts w:ascii="Arial Narrow" w:hAnsi="Arial Narrow"/>
                                  <w:color w:val="auto"/>
                                  <w:sz w:val="20"/>
                                  <w:szCs w:val="20"/>
                                  <w:u w:val="none"/>
                                </w:rPr>
                                <w:t>http://www.vivienda.gob.pe</w:t>
                              </w:r>
                            </w:hyperlink>
                          </w:p>
                          <w:p w:rsidR="00881C0B" w:rsidRPr="00B13A3E" w:rsidRDefault="00E34D92" w:rsidP="004923CC">
                            <w:pPr>
                              <w:pStyle w:val="Prrafodelista"/>
                              <w:ind w:left="360" w:right="57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hyperlink r:id="rId12" w:history="1">
                              <w:r w:rsidR="00881C0B" w:rsidRPr="00B13A3E">
                                <w:rPr>
                                  <w:rStyle w:val="Hipervnculo"/>
                                  <w:rFonts w:ascii="Arial Narrow" w:hAnsi="Arial Narrow"/>
                                  <w:color w:val="auto"/>
                                  <w:sz w:val="20"/>
                                  <w:szCs w:val="20"/>
                                  <w:u w:val="none"/>
                                </w:rPr>
                                <w:t>http://www.mtc.gob.pe</w:t>
                              </w:r>
                            </w:hyperlink>
                          </w:p>
                          <w:p w:rsidR="00881C0B" w:rsidRPr="00881C0B" w:rsidRDefault="00881C0B" w:rsidP="004923CC">
                            <w:pPr>
                              <w:pStyle w:val="Prrafodelista"/>
                              <w:ind w:left="360" w:right="57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50277F" w:rsidRPr="00881C0B" w:rsidRDefault="00734F5F" w:rsidP="00734F5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bookmarkStart w:id="1" w:name="TCMills"/>
                            <w:bookmarkStart w:id="2" w:name="ATP"/>
                            <w:bookmarkEnd w:id="1"/>
                            <w:bookmarkEnd w:id="2"/>
                            <w:r w:rsidRPr="00881C0B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7.4</w:t>
                            </w:r>
                            <w:r w:rsidR="0050277F" w:rsidRPr="00881C0B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 Medios y materiales de enseñanza</w:t>
                            </w:r>
                          </w:p>
                          <w:p w:rsidR="0050277F" w:rsidRPr="009A46C0" w:rsidRDefault="00881C0B" w:rsidP="0050277F">
                            <w:pPr>
                              <w:pStyle w:val="Prrafodelista"/>
                              <w:spacing w:after="40"/>
                              <w:ind w:left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Medios a</w:t>
                            </w:r>
                            <w:r w:rsidR="0050277F"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udiovisuales, instrumentos y equipos de Laboratorio, accesorios varios,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Proyector, Laptop</w:t>
                            </w:r>
                            <w:r w:rsidR="0050277F"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etc.</w:t>
                            </w:r>
                          </w:p>
                          <w:p w:rsidR="0050277F" w:rsidRPr="009A46C0" w:rsidRDefault="00881C0B" w:rsidP="0050277F">
                            <w:pPr>
                              <w:pStyle w:val="Prrafodelista"/>
                              <w:spacing w:after="40"/>
                              <w:ind w:left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Materiales: t</w:t>
                            </w:r>
                            <w:r w:rsidR="0050277F"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extos básicos y de la especialidad, revistas, separatas, materi</w:t>
                            </w:r>
                            <w:r w:rsidR="00BF5F66"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al PAD diverso, pizarra, mota, </w:t>
                            </w:r>
                            <w:r w:rsidR="0050277F"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plumones, lapiceros y otros.</w:t>
                            </w:r>
                          </w:p>
                          <w:p w:rsidR="0098267C" w:rsidRPr="009A46C0" w:rsidRDefault="0098267C" w:rsidP="00881C0B">
                            <w:pPr>
                              <w:pStyle w:val="Prrafodelista"/>
                              <w:spacing w:after="40"/>
                              <w:ind w:left="142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Inicio del Ciclo</w:t>
                            </w:r>
                            <w:r w:rsidR="001B6DE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: </w:t>
                            </w:r>
                            <w:r w:rsidR="00A07C4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abril 2018</w:t>
                            </w:r>
                          </w:p>
                          <w:p w:rsidR="00465913" w:rsidRDefault="00465913" w:rsidP="00473310">
                            <w:pPr>
                              <w:ind w:right="57" w:firstLine="708"/>
                              <w:jc w:val="both"/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lang w:val="es-ES_tradnl"/>
                              </w:rPr>
                            </w:pPr>
                          </w:p>
                          <w:p w:rsidR="00881C0B" w:rsidRDefault="00881C0B" w:rsidP="00473310">
                            <w:pPr>
                              <w:ind w:right="57" w:firstLine="708"/>
                              <w:jc w:val="both"/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lang w:val="es-ES_tradnl"/>
                              </w:rPr>
                            </w:pPr>
                          </w:p>
                          <w:p w:rsidR="00881C0B" w:rsidRPr="009A46C0" w:rsidRDefault="00881C0B" w:rsidP="00473310">
                            <w:pPr>
                              <w:ind w:right="57" w:firstLine="708"/>
                              <w:jc w:val="both"/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lang w:val="es-ES_tradnl"/>
                              </w:rPr>
                            </w:pPr>
                          </w:p>
                          <w:p w:rsidR="00465913" w:rsidRPr="009A46C0" w:rsidRDefault="00465913" w:rsidP="00EA6E38">
                            <w:pPr>
                              <w:ind w:right="57" w:firstLine="708"/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lang w:val="es-ES_tradnl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lang w:val="es-ES_tradnl"/>
                              </w:rPr>
                              <w:t>________</w:t>
                            </w:r>
                            <w:r w:rsidR="00EA6E38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lang w:val="es-ES_tradnl"/>
                              </w:rPr>
                              <w:t>____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lang w:val="es-ES_tradnl"/>
                              </w:rPr>
                              <w:t>_____________________</w:t>
                            </w:r>
                          </w:p>
                          <w:p w:rsidR="00EA6E38" w:rsidRPr="00CB37A5" w:rsidRDefault="00EA6E38" w:rsidP="00EA6E38">
                            <w:pPr>
                              <w:ind w:right="-686" w:firstLine="708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18"/>
                              </w:rPr>
                              <w:t xml:space="preserve">Ing. </w:t>
                            </w:r>
                            <w:r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18"/>
                              </w:rPr>
                              <w:t>Maria Teresa Mendiolaza Cabrera</w:t>
                            </w:r>
                          </w:p>
                          <w:p w:rsidR="00EA6E38" w:rsidRPr="00CB37A5" w:rsidRDefault="00EA6E38" w:rsidP="00EA6E38">
                            <w:pPr>
                              <w:ind w:right="-686" w:firstLine="708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 xml:space="preserve"> </w:t>
                            </w:r>
                            <w:hyperlink r:id="rId13" w:history="1">
                              <w:r w:rsidRPr="000F1D60">
                                <w:rPr>
                                  <w:rStyle w:val="Hipervnculo"/>
                                  <w:rFonts w:ascii="Arial Narrow" w:hAnsi="Arial Narrow" w:cs="Arial"/>
                                  <w:sz w:val="20"/>
                                  <w:szCs w:val="18"/>
                                </w:rPr>
                                <w:t>mariamendiolaza@gmail.com</w:t>
                              </w:r>
                            </w:hyperlink>
                            <w:r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margin-left:206.75pt;margin-top:-2.25pt;width:211.05pt;height:543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" strokeweight="1pt">
                <v:textbox>
                  <w:txbxContent>
                    <w:p w:rsidR="00881C0B" w:rsidRDefault="00881C0B" w:rsidP="00881C0B">
                      <w:pPr>
                        <w:ind w:left="374" w:right="-106" w:hanging="368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[3</w:t>
                      </w: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]</w:t>
                      </w: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NORMAS ISO</w:t>
                      </w:r>
                    </w:p>
                    <w:p w:rsidR="00881C0B" w:rsidRPr="00881C0B" w:rsidRDefault="00881C0B" w:rsidP="00465913">
                      <w:pPr>
                        <w:spacing w:after="40"/>
                        <w:jc w:val="both"/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</w:pPr>
                      <w:proofErr w:type="spellStart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>Iso</w:t>
                      </w:r>
                      <w:proofErr w:type="spellEnd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 xml:space="preserve"> 14000, </w:t>
                      </w:r>
                      <w:proofErr w:type="spellStart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>Iso</w:t>
                      </w:r>
                      <w:proofErr w:type="spellEnd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 xml:space="preserve"> 14001, </w:t>
                      </w:r>
                      <w:proofErr w:type="spellStart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>Iso</w:t>
                      </w:r>
                      <w:proofErr w:type="spellEnd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 xml:space="preserve"> 18001, </w:t>
                      </w:r>
                      <w:proofErr w:type="spellStart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>Iso</w:t>
                      </w:r>
                      <w:proofErr w:type="spellEnd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 xml:space="preserve"> 17025, </w:t>
                      </w:r>
                      <w:proofErr w:type="spellStart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>Iso</w:t>
                      </w:r>
                      <w:proofErr w:type="spellEnd"/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 xml:space="preserve"> 1</w:t>
                      </w:r>
                      <w:r w:rsidR="001B6DEC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>7</w:t>
                      </w:r>
                      <w:r w:rsidRPr="00881C0B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>025</w:t>
                      </w:r>
                      <w:r w:rsidR="001B6DEC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 w:rsidR="001B6DEC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>Iso</w:t>
                      </w:r>
                      <w:proofErr w:type="spellEnd"/>
                      <w:r w:rsidR="001B6DEC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</w:rPr>
                        <w:t xml:space="preserve"> 19011.</w:t>
                      </w:r>
                    </w:p>
                    <w:p w:rsidR="0098267C" w:rsidRPr="009A46C0" w:rsidRDefault="00D97387" w:rsidP="00465913">
                      <w:pPr>
                        <w:spacing w:after="40"/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single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  <w:u w:val="single"/>
                        </w:rPr>
                        <w:t>7.2</w:t>
                      </w:r>
                      <w:r w:rsidR="0050277F" w:rsidRPr="009A46C0">
                        <w:rPr>
                          <w:rFonts w:ascii="Arial Narrow" w:hAnsi="Arial Narrow"/>
                          <w:b/>
                          <w:iCs/>
                          <w:color w:val="000000"/>
                          <w:sz w:val="20"/>
                          <w:szCs w:val="20"/>
                          <w:u w:val="single"/>
                        </w:rPr>
                        <w:t xml:space="preserve"> Textos complementarios</w:t>
                      </w:r>
                    </w:p>
                    <w:p w:rsidR="00465913" w:rsidRDefault="00465913" w:rsidP="00881C0B">
                      <w:pPr>
                        <w:pStyle w:val="NormalWeb"/>
                        <w:spacing w:before="0" w:beforeAutospacing="0" w:after="0" w:afterAutospacing="0"/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Libro Blanco de la gestión Medioam</w:t>
                      </w:r>
                      <w:r w:rsidR="00E34C41"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biental en la Industria</w:t>
                      </w:r>
                      <w:r w:rsidR="00881C0B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.</w:t>
                      </w:r>
                      <w:r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br/>
                        <w:t>Fundación Entorno</w:t>
                      </w:r>
                      <w:r w:rsidR="00881C0B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. </w:t>
                      </w:r>
                      <w:r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Editorial </w:t>
                      </w:r>
                      <w:r w:rsidR="00622CB5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Mandí</w:t>
                      </w:r>
                      <w:r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-Prensa</w:t>
                      </w:r>
                      <w:r w:rsidR="00881C0B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. </w:t>
                      </w:r>
                      <w:r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1ª edición 1998 </w:t>
                      </w:r>
                    </w:p>
                    <w:p w:rsidR="00465913" w:rsidRDefault="00465913" w:rsidP="009A46C0">
                      <w:pPr>
                        <w:pStyle w:val="NormalWeb"/>
                        <w:spacing w:before="0" w:beforeAutospacing="0" w:after="0" w:afterAutospacing="0"/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Auditoria del sistema medioambiental ISO 14000.</w:t>
                      </w:r>
                      <w:r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br/>
                      </w:r>
                      <w:r w:rsidR="00622CB5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Johnson, G.P</w:t>
                      </w:r>
                      <w:r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. </w:t>
                      </w:r>
                      <w:r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br/>
                        <w:t>Editorial Asociación Español</w:t>
                      </w:r>
                      <w:r w:rsidR="00881C0B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a de Normalización y Certificac.1ª edición 1998.</w:t>
                      </w:r>
                    </w:p>
                    <w:p w:rsidR="00881C0B" w:rsidRDefault="00622CB5" w:rsidP="00881C0B">
                      <w:pPr>
                        <w:pStyle w:val="NormalWeb"/>
                        <w:spacing w:before="0" w:beforeAutospacing="0" w:after="0" w:afterAutospacing="0"/>
                        <w:jc w:val="both"/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Guía</w:t>
                      </w:r>
                      <w:r w:rsidR="00465913"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 ISO 14000.</w:t>
                      </w:r>
                    </w:p>
                    <w:p w:rsidR="00881C0B" w:rsidRDefault="00465913" w:rsidP="00881C0B">
                      <w:pPr>
                        <w:pStyle w:val="NormalWeb"/>
                        <w:spacing w:before="0" w:beforeAutospacing="0" w:after="0" w:afterAutospacing="0"/>
                        <w:jc w:val="both"/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Las nuevas normas internacionales para la </w:t>
                      </w:r>
                      <w:r w:rsidR="00622CB5"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administración</w:t>
                      </w:r>
                      <w:r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 ambiental.</w:t>
                      </w:r>
                    </w:p>
                    <w:p w:rsidR="00465913" w:rsidRDefault="00881C0B" w:rsidP="00881C0B">
                      <w:pPr>
                        <w:pStyle w:val="NormalWeb"/>
                        <w:spacing w:before="0" w:beforeAutospacing="0" w:after="0" w:afterAutospacing="0"/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Cascio</w:t>
                      </w:r>
                      <w:proofErr w:type="gramStart"/>
                      <w:r w:rsidR="00465913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,J.Woodside</w:t>
                      </w:r>
                      <w:proofErr w:type="spellEnd"/>
                      <w:proofErr w:type="gramEnd"/>
                      <w:r w:rsidR="00465913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 ,G. Mitchell ,P.</w:t>
                      </w:r>
                      <w:r w:rsidR="00465913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br/>
                        <w:t xml:space="preserve">Editorial </w:t>
                      </w:r>
                      <w:proofErr w:type="spellStart"/>
                      <w:r w:rsidR="00465913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McGRAW-HILL</w:t>
                      </w:r>
                      <w:proofErr w:type="spellEnd"/>
                      <w:r w:rsidR="00465913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/Interamericana de España</w:t>
                      </w:r>
                      <w:r w:rsidR="00465913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br/>
                        <w:t xml:space="preserve">1ª edición 1997 </w:t>
                      </w:r>
                    </w:p>
                    <w:p w:rsidR="0098267C" w:rsidRPr="009A46C0" w:rsidRDefault="00622CB5" w:rsidP="00465913">
                      <w:pPr>
                        <w:pStyle w:val="NormalWeb"/>
                        <w:spacing w:before="0" w:beforeAutospacing="0" w:after="0" w:afterAutospacing="0"/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Guía</w:t>
                      </w:r>
                      <w:r w:rsidR="00465913" w:rsidRPr="009A46C0">
                        <w:rPr>
                          <w:rStyle w:val="Textoennegrita"/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 completa de las normas ISO 14000.</w:t>
                      </w:r>
                      <w:r w:rsidR="00465913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br/>
                      </w:r>
                      <w:r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>Clemens, R.B</w:t>
                      </w:r>
                      <w:r w:rsidR="00881C0B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. </w:t>
                      </w:r>
                      <w:r w:rsidR="00465913" w:rsidRPr="009A46C0"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  <w:t xml:space="preserve">Editorial Ediciones Gestión </w:t>
                      </w:r>
                    </w:p>
                    <w:p w:rsidR="00756595" w:rsidRDefault="00756595" w:rsidP="00465913">
                      <w:pPr>
                        <w:jc w:val="both"/>
                        <w:rPr>
                          <w:rFonts w:ascii="Arial Narrow" w:hAnsi="Arial Narrow"/>
                          <w:b/>
                          <w:bCs/>
                          <w:color w:val="000000"/>
                          <w:sz w:val="20"/>
                          <w:szCs w:val="20"/>
                          <w:lang w:val="es-PE"/>
                        </w:rPr>
                      </w:pPr>
                    </w:p>
                    <w:p w:rsidR="00756595" w:rsidRPr="009A46C0" w:rsidRDefault="00D97387" w:rsidP="00734F5F">
                      <w:pPr>
                        <w:pStyle w:val="Prrafodelista"/>
                        <w:numPr>
                          <w:ilvl w:val="1"/>
                          <w:numId w:val="29"/>
                        </w:numPr>
                        <w:jc w:val="both"/>
                        <w:rPr>
                          <w:rFonts w:ascii="Arial Narrow" w:hAnsi="Arial Narrow"/>
                          <w:b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bCs/>
                          <w:color w:val="000000"/>
                          <w:sz w:val="20"/>
                          <w:szCs w:val="20"/>
                        </w:rPr>
                        <w:t xml:space="preserve">FUENTES </w:t>
                      </w:r>
                      <w:r w:rsidR="00756595" w:rsidRPr="009A46C0">
                        <w:rPr>
                          <w:rFonts w:ascii="Arial Narrow" w:hAnsi="Arial Narrow"/>
                          <w:b/>
                          <w:bCs/>
                          <w:color w:val="000000"/>
                          <w:sz w:val="20"/>
                          <w:szCs w:val="20"/>
                        </w:rPr>
                        <w:t>ELECTRÓNICAS:</w:t>
                      </w:r>
                    </w:p>
                    <w:p w:rsidR="004923CC" w:rsidRPr="00B13A3E" w:rsidRDefault="00A07C45" w:rsidP="004923CC">
                      <w:pPr>
                        <w:pStyle w:val="Prrafodelista"/>
                        <w:ind w:left="360" w:right="57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hyperlink r:id="rId14" w:history="1">
                        <w:r w:rsidR="00881C0B" w:rsidRPr="00B13A3E">
                          <w:rPr>
                            <w:rStyle w:val="Hipervnculo"/>
                            <w:rFonts w:ascii="Arial Narrow" w:hAnsi="Arial Narrow"/>
                            <w:color w:val="auto"/>
                            <w:sz w:val="20"/>
                            <w:szCs w:val="20"/>
                            <w:u w:val="none"/>
                          </w:rPr>
                          <w:t>http://www.minam.gob.pe</w:t>
                        </w:r>
                      </w:hyperlink>
                    </w:p>
                    <w:p w:rsidR="00881C0B" w:rsidRPr="00B13A3E" w:rsidRDefault="00A07C45" w:rsidP="004923CC">
                      <w:pPr>
                        <w:pStyle w:val="Prrafodelista"/>
                        <w:ind w:left="360" w:right="57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hyperlink r:id="rId15" w:history="1">
                        <w:r w:rsidR="00881C0B" w:rsidRPr="00B13A3E">
                          <w:rPr>
                            <w:rStyle w:val="Hipervnculo"/>
                            <w:rFonts w:ascii="Arial Narrow" w:hAnsi="Arial Narrow"/>
                            <w:color w:val="auto"/>
                            <w:sz w:val="20"/>
                            <w:szCs w:val="20"/>
                            <w:u w:val="none"/>
                          </w:rPr>
                          <w:t>http://minagri.gob.pe</w:t>
                        </w:r>
                      </w:hyperlink>
                    </w:p>
                    <w:p w:rsidR="00881C0B" w:rsidRPr="00B13A3E" w:rsidRDefault="00A07C45" w:rsidP="004923CC">
                      <w:pPr>
                        <w:pStyle w:val="Prrafodelista"/>
                        <w:ind w:left="360" w:right="57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hyperlink r:id="rId16" w:history="1">
                        <w:r w:rsidR="00881C0B" w:rsidRPr="00B13A3E">
                          <w:rPr>
                            <w:rStyle w:val="Hipervnculo"/>
                            <w:rFonts w:ascii="Arial Narrow" w:hAnsi="Arial Narrow"/>
                            <w:color w:val="auto"/>
                            <w:sz w:val="20"/>
                            <w:szCs w:val="20"/>
                            <w:u w:val="none"/>
                          </w:rPr>
                          <w:t>http://www.produce.gob.pe</w:t>
                        </w:r>
                      </w:hyperlink>
                    </w:p>
                    <w:p w:rsidR="00881C0B" w:rsidRPr="00B13A3E" w:rsidRDefault="00A07C45" w:rsidP="004923CC">
                      <w:pPr>
                        <w:pStyle w:val="Prrafodelista"/>
                        <w:ind w:left="360" w:right="57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hyperlink r:id="rId17" w:history="1">
                        <w:r w:rsidR="00881C0B" w:rsidRPr="00B13A3E">
                          <w:rPr>
                            <w:rStyle w:val="Hipervnculo"/>
                            <w:rFonts w:ascii="Arial Narrow" w:hAnsi="Arial Narrow"/>
                            <w:color w:val="auto"/>
                            <w:sz w:val="20"/>
                            <w:szCs w:val="20"/>
                            <w:u w:val="none"/>
                          </w:rPr>
                          <w:t>http://www.minem.gob.pe</w:t>
                        </w:r>
                      </w:hyperlink>
                    </w:p>
                    <w:p w:rsidR="00881C0B" w:rsidRPr="00B13A3E" w:rsidRDefault="00A07C45" w:rsidP="004923CC">
                      <w:pPr>
                        <w:pStyle w:val="Prrafodelista"/>
                        <w:ind w:left="360" w:right="57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hyperlink r:id="rId18" w:history="1">
                        <w:r w:rsidR="00881C0B" w:rsidRPr="00B13A3E">
                          <w:rPr>
                            <w:rStyle w:val="Hipervnculo"/>
                            <w:rFonts w:ascii="Arial Narrow" w:hAnsi="Arial Narrow"/>
                            <w:color w:val="auto"/>
                            <w:sz w:val="20"/>
                            <w:szCs w:val="20"/>
                            <w:u w:val="none"/>
                          </w:rPr>
                          <w:t>http://www.minsa.gob.pe</w:t>
                        </w:r>
                      </w:hyperlink>
                    </w:p>
                    <w:p w:rsidR="00881C0B" w:rsidRPr="00B13A3E" w:rsidRDefault="00A07C45" w:rsidP="004923CC">
                      <w:pPr>
                        <w:pStyle w:val="Prrafodelista"/>
                        <w:ind w:left="360" w:right="57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hyperlink r:id="rId19" w:history="1">
                        <w:r w:rsidR="00881C0B" w:rsidRPr="00B13A3E">
                          <w:rPr>
                            <w:rStyle w:val="Hipervnculo"/>
                            <w:rFonts w:ascii="Arial Narrow" w:hAnsi="Arial Narrow"/>
                            <w:color w:val="auto"/>
                            <w:sz w:val="20"/>
                            <w:szCs w:val="20"/>
                            <w:u w:val="none"/>
                          </w:rPr>
                          <w:t>http://www.vivienda.gob.pe</w:t>
                        </w:r>
                      </w:hyperlink>
                    </w:p>
                    <w:p w:rsidR="00881C0B" w:rsidRPr="00B13A3E" w:rsidRDefault="00A07C45" w:rsidP="004923CC">
                      <w:pPr>
                        <w:pStyle w:val="Prrafodelista"/>
                        <w:ind w:left="360" w:right="57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hyperlink r:id="rId20" w:history="1">
                        <w:r w:rsidR="00881C0B" w:rsidRPr="00B13A3E">
                          <w:rPr>
                            <w:rStyle w:val="Hipervnculo"/>
                            <w:rFonts w:ascii="Arial Narrow" w:hAnsi="Arial Narrow"/>
                            <w:color w:val="auto"/>
                            <w:sz w:val="20"/>
                            <w:szCs w:val="20"/>
                            <w:u w:val="none"/>
                          </w:rPr>
                          <w:t>http://www.mtc.gob.pe</w:t>
                        </w:r>
                      </w:hyperlink>
                    </w:p>
                    <w:p w:rsidR="00881C0B" w:rsidRPr="00881C0B" w:rsidRDefault="00881C0B" w:rsidP="004923CC">
                      <w:pPr>
                        <w:pStyle w:val="Prrafodelista"/>
                        <w:ind w:left="360" w:right="57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</w:p>
                    <w:p w:rsidR="0050277F" w:rsidRPr="00881C0B" w:rsidRDefault="00734F5F" w:rsidP="00734F5F">
                      <w:pPr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bookmarkStart w:id="3" w:name="TCMills"/>
                      <w:bookmarkStart w:id="4" w:name="ATP"/>
                      <w:bookmarkEnd w:id="3"/>
                      <w:bookmarkEnd w:id="4"/>
                      <w:r w:rsidRPr="00881C0B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7.4</w:t>
                      </w:r>
                      <w:r w:rsidR="0050277F" w:rsidRPr="00881C0B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 Medios y materiales de enseñanza</w:t>
                      </w:r>
                    </w:p>
                    <w:p w:rsidR="0050277F" w:rsidRPr="009A46C0" w:rsidRDefault="00881C0B" w:rsidP="0050277F">
                      <w:pPr>
                        <w:pStyle w:val="Prrafodelista"/>
                        <w:spacing w:after="40"/>
                        <w:ind w:left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Medios a</w:t>
                      </w:r>
                      <w:r w:rsidR="0050277F"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udiovisuales, instrumentos y equipos de Laboratorio, accesorios varios,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Proyector, Laptop</w:t>
                      </w:r>
                      <w:r w:rsidR="0050277F"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etc.</w:t>
                      </w:r>
                    </w:p>
                    <w:p w:rsidR="0050277F" w:rsidRPr="009A46C0" w:rsidRDefault="00881C0B" w:rsidP="0050277F">
                      <w:pPr>
                        <w:pStyle w:val="Prrafodelista"/>
                        <w:spacing w:after="40"/>
                        <w:ind w:left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/>
                          <w:sz w:val="20"/>
                          <w:szCs w:val="20"/>
                        </w:rPr>
                        <w:t>Materiales: t</w:t>
                      </w:r>
                      <w:r w:rsidR="0050277F"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>extos básicos y de la especialidad, revistas, separatas, materi</w:t>
                      </w:r>
                      <w:r w:rsidR="00BF5F66"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al PAD diverso, pizarra, mota, </w:t>
                      </w:r>
                      <w:r w:rsidR="0050277F"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>plumones, lapiceros y otros.</w:t>
                      </w:r>
                    </w:p>
                    <w:p w:rsidR="0098267C" w:rsidRPr="009A46C0" w:rsidRDefault="0098267C" w:rsidP="00881C0B">
                      <w:pPr>
                        <w:pStyle w:val="Prrafodelista"/>
                        <w:spacing w:after="40"/>
                        <w:ind w:left="142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Inicio del Ciclo</w:t>
                      </w:r>
                      <w:r w:rsidR="001B6DE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: </w:t>
                      </w:r>
                      <w:r w:rsidR="00A07C4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abril 2018</w:t>
                      </w:r>
                      <w:bookmarkStart w:id="5" w:name="_GoBack"/>
                      <w:bookmarkEnd w:id="5"/>
                    </w:p>
                    <w:p w:rsidR="00465913" w:rsidRDefault="00465913" w:rsidP="00473310">
                      <w:pPr>
                        <w:ind w:right="57" w:firstLine="708"/>
                        <w:jc w:val="both"/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lang w:val="es-ES_tradnl"/>
                        </w:rPr>
                      </w:pPr>
                    </w:p>
                    <w:p w:rsidR="00881C0B" w:rsidRDefault="00881C0B" w:rsidP="00473310">
                      <w:pPr>
                        <w:ind w:right="57" w:firstLine="708"/>
                        <w:jc w:val="both"/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lang w:val="es-ES_tradnl"/>
                        </w:rPr>
                      </w:pPr>
                    </w:p>
                    <w:p w:rsidR="00881C0B" w:rsidRPr="009A46C0" w:rsidRDefault="00881C0B" w:rsidP="00473310">
                      <w:pPr>
                        <w:ind w:right="57" w:firstLine="708"/>
                        <w:jc w:val="both"/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lang w:val="es-ES_tradnl"/>
                        </w:rPr>
                      </w:pPr>
                    </w:p>
                    <w:p w:rsidR="00465913" w:rsidRPr="009A46C0" w:rsidRDefault="00465913" w:rsidP="00EA6E38">
                      <w:pPr>
                        <w:ind w:right="57" w:firstLine="708"/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lang w:val="es-ES_tradnl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lang w:val="es-ES_tradnl"/>
                        </w:rPr>
                        <w:t>________</w:t>
                      </w:r>
                      <w:r w:rsidR="00EA6E38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lang w:val="es-ES_tradnl"/>
                        </w:rPr>
                        <w:t>____</w:t>
                      </w:r>
                      <w:r w:rsidRPr="009A46C0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lang w:val="es-ES_tradnl"/>
                        </w:rPr>
                        <w:t>_____________________</w:t>
                      </w:r>
                    </w:p>
                    <w:p w:rsidR="00EA6E38" w:rsidRPr="00CB37A5" w:rsidRDefault="00EA6E38" w:rsidP="00EA6E38">
                      <w:pPr>
                        <w:ind w:right="-686" w:firstLine="708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18"/>
                        </w:rPr>
                        <w:t xml:space="preserve">Ing. </w:t>
                      </w:r>
                      <w:r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18"/>
                        </w:rPr>
                        <w:t>Maria Teresa Mendiolaza Cabrera</w:t>
                      </w:r>
                    </w:p>
                    <w:p w:rsidR="00EA6E38" w:rsidRPr="00CB37A5" w:rsidRDefault="00EA6E38" w:rsidP="00EA6E38">
                      <w:pPr>
                        <w:ind w:right="-686" w:firstLine="708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 xml:space="preserve"> </w:t>
                      </w:r>
                      <w:hyperlink r:id="rId21" w:history="1">
                        <w:r w:rsidRPr="000F1D60">
                          <w:rPr>
                            <w:rStyle w:val="Hipervnculo"/>
                            <w:rFonts w:ascii="Arial Narrow" w:hAnsi="Arial Narrow" w:cs="Arial"/>
                            <w:sz w:val="20"/>
                            <w:szCs w:val="18"/>
                          </w:rPr>
                          <w:t>mariamendiolaza@gmail.com</w:t>
                        </w:r>
                      </w:hyperlink>
                      <w:r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lang w:val="es-PE" w:eastAsia="es-P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-28575</wp:posOffset>
                </wp:positionV>
                <wp:extent cx="2425065" cy="6907530"/>
                <wp:effectExtent l="0" t="0" r="13335" b="26670"/>
                <wp:wrapNone/>
                <wp:docPr id="10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5065" cy="6907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4C41" w:rsidRPr="009A46C0" w:rsidRDefault="00E34C41" w:rsidP="0050277F">
                            <w:pPr>
                              <w:ind w:right="57"/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VI   METODOS DE EVALUACION</w:t>
                            </w:r>
                          </w:p>
                          <w:p w:rsidR="0050277F" w:rsidRPr="009A46C0" w:rsidRDefault="0050277F" w:rsidP="0050277F">
                            <w:pPr>
                              <w:pStyle w:val="Prrafodelista"/>
                              <w:numPr>
                                <w:ilvl w:val="1"/>
                                <w:numId w:val="25"/>
                              </w:numPr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Pr</w:t>
                            </w: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ocedimientos</w:t>
                            </w:r>
                          </w:p>
                          <w:p w:rsidR="0050277F" w:rsidRPr="009A46C0" w:rsidRDefault="0050277F" w:rsidP="0050277F">
                            <w:pPr>
                              <w:pStyle w:val="Prrafodelista"/>
                              <w:spacing w:after="80"/>
                              <w:ind w:left="0" w:right="57" w:firstLine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Evaluaciones escritas</w:t>
                            </w:r>
                            <w:r w:rsid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semanales</w:t>
                            </w: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, expositivas y/o demostrativas; individuales y/o grupales.</w:t>
                            </w:r>
                          </w:p>
                          <w:p w:rsidR="0050277F" w:rsidRPr="009A46C0" w:rsidRDefault="0050277F" w:rsidP="0050277F">
                            <w:pPr>
                              <w:pStyle w:val="Prrafodelista"/>
                              <w:numPr>
                                <w:ilvl w:val="1"/>
                                <w:numId w:val="25"/>
                              </w:numPr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Instrumentos</w:t>
                            </w:r>
                          </w:p>
                          <w:p w:rsidR="0050277F" w:rsidRPr="009A46C0" w:rsidRDefault="0050277F" w:rsidP="0050277F">
                            <w:pPr>
                              <w:pStyle w:val="Prrafodelista"/>
                              <w:spacing w:after="80"/>
                              <w:ind w:left="0" w:right="57" w:firstLine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Pruebas de ensayo y/o estructuradas, </w:t>
                            </w:r>
                            <w:r w:rsidRPr="009A46C0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trabajos de</w:t>
                            </w: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investigación y/o de ejecución, individuales y/o grupales.</w:t>
                            </w:r>
                          </w:p>
                          <w:p w:rsidR="0050277F" w:rsidRPr="009A46C0" w:rsidRDefault="0050277F" w:rsidP="0050277F">
                            <w:pPr>
                              <w:pStyle w:val="Prrafodelista"/>
                              <w:numPr>
                                <w:ilvl w:val="1"/>
                                <w:numId w:val="25"/>
                              </w:numPr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Requisito de aprobación</w:t>
                            </w:r>
                          </w:p>
                          <w:p w:rsidR="0050277F" w:rsidRPr="009A46C0" w:rsidRDefault="0050277F" w:rsidP="009A46C0">
                            <w:pPr>
                              <w:pStyle w:val="Prrafodelista"/>
                              <w:spacing w:after="80"/>
                              <w:ind w:left="0" w:right="57" w:firstLine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Se regirá por las normas establecidas en el Reglamento Académico UNJFSC.</w:t>
                            </w:r>
                          </w:p>
                          <w:p w:rsidR="0050277F" w:rsidRPr="009A46C0" w:rsidRDefault="0050277F" w:rsidP="00713674">
                            <w:pPr>
                              <w:pStyle w:val="Prrafodelista"/>
                              <w:spacing w:after="80"/>
                              <w:ind w:left="0" w:right="57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El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Promedio Final PF</w:t>
                            </w: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del curso, según 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i/>
                                <w:sz w:val="20"/>
                                <w:szCs w:val="20"/>
                              </w:rPr>
                              <w:t>Artículo Nº 115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, se obtiene</w:t>
                            </w: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50277F" w:rsidRPr="009A46C0" w:rsidRDefault="0050277F" w:rsidP="0050277F">
                            <w:pPr>
                              <w:spacing w:after="80"/>
                              <w:ind w:right="57" w:firstLine="142"/>
                              <w:jc w:val="both"/>
                              <w:rPr>
                                <w:rFonts w:ascii="Arial Narrow" w:hAnsi="Arial Narrow"/>
                                <w:color w:val="000000"/>
                                <w:position w:val="-6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color w:val="000000"/>
                                <w:position w:val="-6"/>
                                <w:sz w:val="20"/>
                                <w:szCs w:val="20"/>
                              </w:rPr>
                              <w:object w:dxaOrig="3739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59pt;height:12.75pt">
                                  <v:imagedata r:id="rId22" o:title=""/>
                                </v:shape>
                                <o:OLEObject Type="Embed" ProgID="Equation.DSMT4" ShapeID="_x0000_i1026" DrawAspect="Content" ObjectID="_1592210043" r:id="rId23"/>
                              </w:object>
                            </w:r>
                          </w:p>
                          <w:p w:rsidR="0050277F" w:rsidRPr="009A46C0" w:rsidRDefault="0050277F" w:rsidP="0050277F">
                            <w:pPr>
                              <w:spacing w:after="80"/>
                              <w:ind w:left="142" w:right="57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EP1, EP2:</w:t>
                            </w: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Evaluaciones Parciales, teórico-práctico, según cronograma.</w:t>
                            </w:r>
                          </w:p>
                          <w:p w:rsidR="0050277F" w:rsidRPr="009A46C0" w:rsidRDefault="0050277F" w:rsidP="0050277F">
                            <w:pPr>
                              <w:spacing w:after="80"/>
                              <w:ind w:left="142" w:right="57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TA: </w:t>
                            </w: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Promedio del trabajo académico</w:t>
                            </w:r>
                            <w:r w:rsid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(Taller de Exposición Nº1 y Nº 2, y exámenes semanales de evaluación)</w:t>
                            </w:r>
                            <w:r w:rsidRPr="009A46C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50277F" w:rsidRPr="009A46C0" w:rsidRDefault="0050277F" w:rsidP="00713674">
                            <w:pPr>
                              <w:pStyle w:val="Prrafodelista"/>
                              <w:spacing w:after="80"/>
                              <w:ind w:left="0" w:right="57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El criterio del medio punto o fracción superior a favor del estudiante, sólo será tomado en cuenta para obtener la Nota Final, considerado aprobatoria si es mayor o igual a 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ONCE (11)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50277F" w:rsidRPr="009A46C0" w:rsidRDefault="0050277F" w:rsidP="00713674">
                            <w:pPr>
                              <w:autoSpaceDE w:val="0"/>
                              <w:autoSpaceDN w:val="0"/>
                              <w:adjustRightInd w:val="0"/>
                              <w:spacing w:after="8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  <w:lang w:eastAsia="es-PE"/>
                              </w:rPr>
                              <w:t xml:space="preserve">La acumulación de más del 30% de inasistencias a las clases 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  <w:lang w:eastAsia="es-PE"/>
                              </w:rPr>
                              <w:t xml:space="preserve">INHABILITA 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  <w:lang w:eastAsia="es-PE"/>
                              </w:rPr>
                              <w:t xml:space="preserve">al estudiante, quien pierde sus derechos para rendir exámenes y es considerado como 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Desaprobado 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con Nota Final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 CERO (00)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. </w:t>
                            </w:r>
                          </w:p>
                          <w:p w:rsidR="0050277F" w:rsidRPr="009A46C0" w:rsidRDefault="0050277F" w:rsidP="00713674">
                            <w:pPr>
                              <w:spacing w:after="8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El 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sz w:val="20"/>
                                <w:szCs w:val="20"/>
                                <w:u w:val="wave"/>
                              </w:rPr>
                              <w:t>Examen Sustitutorio</w:t>
                            </w:r>
                            <w:r w:rsidRPr="009A46C0">
                              <w:rPr>
                                <w:rFonts w:ascii="Arial Narrow" w:hAnsi="Arial Narrow"/>
                                <w:bCs/>
                                <w:sz w:val="20"/>
                                <w:szCs w:val="20"/>
                              </w:rPr>
                              <w:t xml:space="preserve">comprende todo el contenido del curso, y es 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para alumnos habilitados que tengan un Promedio Final no menor de siete (07) y </w:t>
                            </w:r>
                            <w:r w:rsidRPr="009A46C0">
                              <w:rPr>
                                <w:rFonts w:ascii="Arial Narrow" w:hAnsi="Arial Narrow"/>
                                <w:bCs/>
                                <w:sz w:val="20"/>
                                <w:szCs w:val="20"/>
                              </w:rPr>
                              <w:t xml:space="preserve">reemplaza a 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EP1 ó EP2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.  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i/>
                                <w:sz w:val="20"/>
                                <w:szCs w:val="20"/>
                              </w:rPr>
                              <w:t>El Promedio Final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para dichos alumnos no excederá la Nota 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Doce (12)</w:t>
                            </w:r>
                            <w:r w:rsidRPr="009A46C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50277F" w:rsidRPr="009A46C0" w:rsidRDefault="00C44FAC" w:rsidP="00C44FAC">
                            <w:pPr>
                              <w:spacing w:after="80"/>
                              <w:ind w:left="426" w:hanging="426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VII. </w:t>
                            </w:r>
                            <w:r w:rsidR="0050277F"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BIBLIOGRAFÍA Y MATERIAL DIDÁCTICO</w:t>
                            </w:r>
                          </w:p>
                          <w:p w:rsidR="0050277F" w:rsidRPr="009A46C0" w:rsidRDefault="00D97387" w:rsidP="00D97387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7.1</w:t>
                            </w:r>
                            <w:r w:rsidR="0050277F" w:rsidRPr="009A46C0">
                              <w:rPr>
                                <w:rFonts w:ascii="Arial Narrow" w:hAnsi="Arial Narrow"/>
                                <w:iCs/>
                                <w:color w:val="000000"/>
                                <w:sz w:val="20"/>
                                <w:szCs w:val="20"/>
                              </w:rPr>
                              <w:t xml:space="preserve"> Textos básicos</w:t>
                            </w:r>
                          </w:p>
                          <w:p w:rsidR="004209A7" w:rsidRPr="009A46C0" w:rsidRDefault="00A8187B" w:rsidP="009A46C0">
                            <w:pPr>
                              <w:ind w:left="426" w:right="-106" w:hanging="426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[1]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98267C" w:rsidRPr="009A46C0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WALTER ANDIA VALENCIA </w:t>
                            </w:r>
                          </w:p>
                          <w:p w:rsidR="0098267C" w:rsidRPr="009A46C0" w:rsidRDefault="0098267C" w:rsidP="009A46C0">
                            <w:pPr>
                              <w:ind w:left="426" w:right="-106" w:hanging="426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Manu</w:t>
                            </w:r>
                            <w:r w:rsidR="00C913FC"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a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l de </w:t>
                            </w:r>
                            <w:r w:rsidR="00C913FC"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Gestión Ambiental “S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egunda edición”</w:t>
                            </w:r>
                          </w:p>
                          <w:p w:rsidR="00A8187B" w:rsidRDefault="00A8187B" w:rsidP="009A46C0">
                            <w:pPr>
                              <w:ind w:left="374" w:right="-106" w:hanging="368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[2]</w:t>
                            </w: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98267C" w:rsidRPr="009A46C0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WALTER ANDIA VALENCIA</w:t>
                            </w:r>
                          </w:p>
                          <w:p w:rsidR="00084EBC" w:rsidRDefault="009A46C0" w:rsidP="009A46C0">
                            <w:pPr>
                              <w:spacing w:after="120"/>
                              <w:ind w:left="374" w:right="-106" w:hanging="368"/>
                              <w:jc w:val="both"/>
                            </w:pPr>
                            <w:r w:rsidRP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Auditoría Ambiental II edició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27" type="#_x0000_t202" style="position:absolute;margin-left:9.35pt;margin-top:-2.25pt;width:190.95pt;height:543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" strokeweight="1pt">
                <v:textbox>
                  <w:txbxContent>
                    <w:p w:rsidR="00E34C41" w:rsidRPr="009A46C0" w:rsidRDefault="00E34C41" w:rsidP="0050277F">
                      <w:pPr>
                        <w:ind w:right="57"/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VI   METODOS DE EVALUACION</w:t>
                      </w:r>
                    </w:p>
                    <w:p w:rsidR="0050277F" w:rsidRPr="009A46C0" w:rsidRDefault="0050277F" w:rsidP="0050277F">
                      <w:pPr>
                        <w:pStyle w:val="Prrafodelista"/>
                        <w:numPr>
                          <w:ilvl w:val="1"/>
                          <w:numId w:val="25"/>
                        </w:numPr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 Pr</w:t>
                      </w: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ocedimientos</w:t>
                      </w:r>
                    </w:p>
                    <w:p w:rsidR="0050277F" w:rsidRPr="009A46C0" w:rsidRDefault="0050277F" w:rsidP="0050277F">
                      <w:pPr>
                        <w:pStyle w:val="Prrafodelista"/>
                        <w:spacing w:after="80"/>
                        <w:ind w:left="0" w:right="57" w:firstLine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Evaluaciones escritas</w:t>
                      </w:r>
                      <w:r w:rsid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semanales</w:t>
                      </w: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, expositivas y/o demostrativas; individuales y/o grupales.</w:t>
                      </w:r>
                    </w:p>
                    <w:p w:rsidR="0050277F" w:rsidRPr="009A46C0" w:rsidRDefault="0050277F" w:rsidP="0050277F">
                      <w:pPr>
                        <w:pStyle w:val="Prrafodelista"/>
                        <w:numPr>
                          <w:ilvl w:val="1"/>
                          <w:numId w:val="25"/>
                        </w:numPr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Instrumentos</w:t>
                      </w:r>
                    </w:p>
                    <w:p w:rsidR="0050277F" w:rsidRPr="009A46C0" w:rsidRDefault="0050277F" w:rsidP="0050277F">
                      <w:pPr>
                        <w:pStyle w:val="Prrafodelista"/>
                        <w:spacing w:after="80"/>
                        <w:ind w:left="0" w:right="57" w:firstLine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Pruebas de ensayo y/o estructuradas, </w:t>
                      </w:r>
                      <w:r w:rsidRPr="009A46C0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trabajos de</w:t>
                      </w: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investigación y/o de ejecución, individuales y/o grupales.</w:t>
                      </w:r>
                    </w:p>
                    <w:p w:rsidR="0050277F" w:rsidRPr="009A46C0" w:rsidRDefault="0050277F" w:rsidP="0050277F">
                      <w:pPr>
                        <w:pStyle w:val="Prrafodelista"/>
                        <w:numPr>
                          <w:ilvl w:val="1"/>
                          <w:numId w:val="25"/>
                        </w:numPr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>Requisito de aprobación</w:t>
                      </w:r>
                    </w:p>
                    <w:p w:rsidR="0050277F" w:rsidRPr="009A46C0" w:rsidRDefault="0050277F" w:rsidP="009A46C0">
                      <w:pPr>
                        <w:pStyle w:val="Prrafodelista"/>
                        <w:spacing w:after="80"/>
                        <w:ind w:left="0" w:right="57" w:firstLine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>Se regirá por las normas establecidas en el Reglamento Académico UNJFSC.</w:t>
                      </w:r>
                    </w:p>
                    <w:p w:rsidR="0050277F" w:rsidRPr="009A46C0" w:rsidRDefault="0050277F" w:rsidP="00713674">
                      <w:pPr>
                        <w:pStyle w:val="Prrafodelista"/>
                        <w:spacing w:after="80"/>
                        <w:ind w:left="0" w:right="57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El</w:t>
                      </w: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 Promedio Final PF</w:t>
                      </w: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del curso, según </w:t>
                      </w:r>
                      <w:r w:rsidRPr="009A46C0">
                        <w:rPr>
                          <w:rFonts w:ascii="Arial Narrow" w:hAnsi="Arial Narrow"/>
                          <w:b/>
                          <w:i/>
                          <w:sz w:val="20"/>
                          <w:szCs w:val="20"/>
                        </w:rPr>
                        <w:t>Artículo Nº 115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>, se obtiene</w:t>
                      </w: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</w:t>
                      </w:r>
                    </w:p>
                    <w:p w:rsidR="0050277F" w:rsidRPr="009A46C0" w:rsidRDefault="0050277F" w:rsidP="0050277F">
                      <w:pPr>
                        <w:spacing w:after="80"/>
                        <w:ind w:right="57" w:firstLine="142"/>
                        <w:jc w:val="both"/>
                        <w:rPr>
                          <w:rFonts w:ascii="Arial Narrow" w:hAnsi="Arial Narrow"/>
                          <w:color w:val="000000"/>
                          <w:position w:val="-6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color w:val="000000"/>
                          <w:position w:val="-6"/>
                          <w:sz w:val="20"/>
                          <w:szCs w:val="20"/>
                        </w:rPr>
                        <w:object w:dxaOrig="3739" w:dyaOrig="260">
                          <v:shape id="_x0000_i1025" type="#_x0000_t75" style="width:159pt;height:12.75pt" o:ole="">
                            <v:imagedata r:id="rId24" o:title=""/>
                          </v:shape>
                          <o:OLEObject Type="Embed" ProgID="Equation.DSMT4" ShapeID="_x0000_i1025" DrawAspect="Content" ObjectID="_1556359836" r:id="rId25"/>
                        </w:object>
                      </w:r>
                    </w:p>
                    <w:p w:rsidR="0050277F" w:rsidRPr="009A46C0" w:rsidRDefault="0050277F" w:rsidP="0050277F">
                      <w:pPr>
                        <w:spacing w:after="80"/>
                        <w:ind w:left="142" w:right="57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EP1, EP2:</w:t>
                      </w: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Evaluaciones Parciales, teórico-práctico, según cronograma.</w:t>
                      </w:r>
                    </w:p>
                    <w:p w:rsidR="0050277F" w:rsidRPr="009A46C0" w:rsidRDefault="0050277F" w:rsidP="0050277F">
                      <w:pPr>
                        <w:spacing w:after="80"/>
                        <w:ind w:left="142" w:right="57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TA: </w:t>
                      </w: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Promedio del trabajo académico</w:t>
                      </w:r>
                      <w:r w:rsid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(Taller de Exposición Nº1 y Nº 2, y exámenes semanales de evaluación)</w:t>
                      </w:r>
                      <w:r w:rsidRPr="009A46C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.</w:t>
                      </w:r>
                    </w:p>
                    <w:p w:rsidR="0050277F" w:rsidRPr="009A46C0" w:rsidRDefault="0050277F" w:rsidP="00713674">
                      <w:pPr>
                        <w:pStyle w:val="Prrafodelista"/>
                        <w:spacing w:after="80"/>
                        <w:ind w:left="0" w:right="57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El criterio del medio punto o fracción superior a favor del estudiante, sólo será tomado en cuenta para obtener la Nota Final, considerado aprobatoria si es mayor o igual a </w:t>
                      </w:r>
                      <w:r w:rsidRPr="009A46C0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ONCE (11)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>.</w:t>
                      </w:r>
                    </w:p>
                    <w:p w:rsidR="0050277F" w:rsidRPr="009A46C0" w:rsidRDefault="0050277F" w:rsidP="00713674">
                      <w:pPr>
                        <w:autoSpaceDE w:val="0"/>
                        <w:autoSpaceDN w:val="0"/>
                        <w:adjustRightInd w:val="0"/>
                        <w:spacing w:after="8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  <w:lang w:eastAsia="es-PE"/>
                        </w:rPr>
                        <w:t xml:space="preserve">La acumulación de más del 30% de inasistencias a las clases </w:t>
                      </w:r>
                      <w:r w:rsidRPr="009A46C0">
                        <w:rPr>
                          <w:rFonts w:ascii="Arial Narrow" w:hAnsi="Arial Narrow"/>
                          <w:b/>
                          <w:sz w:val="20"/>
                          <w:szCs w:val="20"/>
                          <w:lang w:eastAsia="es-PE"/>
                        </w:rPr>
                        <w:t xml:space="preserve">INHABILITA 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  <w:lang w:eastAsia="es-PE"/>
                        </w:rPr>
                        <w:t xml:space="preserve">al estudiante, quien pierde sus derechos para rendir exámenes y es considerado como </w:t>
                      </w:r>
                      <w:r w:rsidRPr="009A46C0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Desaprobado 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>con Nota Final</w:t>
                      </w:r>
                      <w:r w:rsidRPr="009A46C0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 CERO (00)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. </w:t>
                      </w:r>
                    </w:p>
                    <w:p w:rsidR="0050277F" w:rsidRPr="009A46C0" w:rsidRDefault="0050277F" w:rsidP="00713674">
                      <w:pPr>
                        <w:spacing w:after="8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El </w:t>
                      </w:r>
                      <w:r w:rsidRPr="009A46C0">
                        <w:rPr>
                          <w:rFonts w:ascii="Arial Narrow" w:hAnsi="Arial Narrow"/>
                          <w:b/>
                          <w:bCs/>
                          <w:i/>
                          <w:sz w:val="20"/>
                          <w:szCs w:val="20"/>
                          <w:u w:val="wave"/>
                        </w:rPr>
                        <w:t>Examen Sustitutorio</w:t>
                      </w:r>
                      <w:r w:rsidRPr="009A46C0">
                        <w:rPr>
                          <w:rFonts w:ascii="Arial Narrow" w:hAnsi="Arial Narrow"/>
                          <w:bCs/>
                          <w:sz w:val="20"/>
                          <w:szCs w:val="20"/>
                        </w:rPr>
                        <w:t xml:space="preserve">comprende todo el contenido del curso, y es 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para alumnos habilitados que tengan un Promedio Final no menor de siete (07) y </w:t>
                      </w:r>
                      <w:r w:rsidRPr="009A46C0">
                        <w:rPr>
                          <w:rFonts w:ascii="Arial Narrow" w:hAnsi="Arial Narrow"/>
                          <w:bCs/>
                          <w:sz w:val="20"/>
                          <w:szCs w:val="20"/>
                        </w:rPr>
                        <w:t xml:space="preserve">reemplaza a </w:t>
                      </w:r>
                      <w:r w:rsidRPr="009A46C0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EP1 ó EP2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.  </w:t>
                      </w:r>
                      <w:r w:rsidRPr="009A46C0">
                        <w:rPr>
                          <w:rFonts w:ascii="Arial Narrow" w:hAnsi="Arial Narrow"/>
                          <w:b/>
                          <w:i/>
                          <w:sz w:val="20"/>
                          <w:szCs w:val="20"/>
                        </w:rPr>
                        <w:t>El Promedio Final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para dichos alumnos no excederá la Nota </w:t>
                      </w:r>
                      <w:r w:rsidRPr="009A46C0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Doce (12)</w:t>
                      </w:r>
                      <w:r w:rsidRPr="009A46C0">
                        <w:rPr>
                          <w:rFonts w:ascii="Arial Narrow" w:hAnsi="Arial Narrow"/>
                          <w:sz w:val="20"/>
                          <w:szCs w:val="20"/>
                        </w:rPr>
                        <w:t>.</w:t>
                      </w:r>
                    </w:p>
                    <w:p w:rsidR="0050277F" w:rsidRPr="009A46C0" w:rsidRDefault="00C44FAC" w:rsidP="00C44FAC">
                      <w:pPr>
                        <w:spacing w:after="80"/>
                        <w:ind w:left="426" w:hanging="426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VII. </w:t>
                      </w:r>
                      <w:r w:rsidR="0050277F"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BIBLIOGRAFÍA Y MATERIAL DIDÁCTICO</w:t>
                      </w:r>
                    </w:p>
                    <w:p w:rsidR="0050277F" w:rsidRPr="009A46C0" w:rsidRDefault="00D97387" w:rsidP="00D97387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iCs/>
                          <w:color w:val="000000"/>
                          <w:sz w:val="20"/>
                          <w:szCs w:val="20"/>
                        </w:rPr>
                        <w:t>7.1</w:t>
                      </w:r>
                      <w:r w:rsidR="0050277F" w:rsidRPr="009A46C0">
                        <w:rPr>
                          <w:rFonts w:ascii="Arial Narrow" w:hAnsi="Arial Narrow"/>
                          <w:iCs/>
                          <w:color w:val="000000"/>
                          <w:sz w:val="20"/>
                          <w:szCs w:val="20"/>
                        </w:rPr>
                        <w:t xml:space="preserve"> Textos básicos</w:t>
                      </w:r>
                    </w:p>
                    <w:p w:rsidR="004209A7" w:rsidRPr="009A46C0" w:rsidRDefault="00A8187B" w:rsidP="009A46C0">
                      <w:pPr>
                        <w:ind w:left="426" w:right="-106" w:hanging="426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[1]</w:t>
                      </w: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98267C" w:rsidRPr="009A46C0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WALTER ANDIA VALENCIA </w:t>
                      </w:r>
                    </w:p>
                    <w:p w:rsidR="0098267C" w:rsidRPr="009A46C0" w:rsidRDefault="0098267C" w:rsidP="009A46C0">
                      <w:pPr>
                        <w:ind w:left="426" w:right="-106" w:hanging="426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Manu</w:t>
                      </w:r>
                      <w:r w:rsidR="00C913FC"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a</w:t>
                      </w: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l de </w:t>
                      </w:r>
                      <w:r w:rsidR="00C913FC"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Gestión Ambiental “S</w:t>
                      </w: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egunda edición”</w:t>
                      </w:r>
                    </w:p>
                    <w:p w:rsidR="00A8187B" w:rsidRDefault="00A8187B" w:rsidP="009A46C0">
                      <w:pPr>
                        <w:ind w:left="374" w:right="-106" w:hanging="368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[2]</w:t>
                      </w: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98267C" w:rsidRPr="009A46C0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WALTER ANDIA VALENCIA</w:t>
                      </w:r>
                    </w:p>
                    <w:p w:rsidR="00084EBC" w:rsidRDefault="009A46C0" w:rsidP="009A46C0">
                      <w:pPr>
                        <w:spacing w:after="120"/>
                        <w:ind w:left="374" w:right="-106" w:hanging="368"/>
                        <w:jc w:val="both"/>
                      </w:pPr>
                      <w:r w:rsidRP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Auditoría Ambiental II edición </w:t>
                      </w:r>
                    </w:p>
                  </w:txbxContent>
                </v:textbox>
              </v:shape>
            </w:pict>
          </mc:Fallback>
        </mc:AlternateContent>
      </w: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ind w:left="-187"/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307F95" w:rsidP="0050277F">
      <w:pPr>
        <w:rPr>
          <w:lang w:val="es-PE"/>
        </w:rPr>
      </w:pPr>
      <w:r>
        <w:rPr>
          <w:noProof/>
          <w:sz w:val="20"/>
          <w:lang w:val="es-PE" w:eastAsia="es-PE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5880</wp:posOffset>
                </wp:positionH>
                <wp:positionV relativeFrom="paragraph">
                  <wp:posOffset>-26670</wp:posOffset>
                </wp:positionV>
                <wp:extent cx="4895850" cy="2821305"/>
                <wp:effectExtent l="0" t="0" r="19050" b="17145"/>
                <wp:wrapNone/>
                <wp:docPr id="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0" cy="282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267C" w:rsidRPr="00CB37A5" w:rsidRDefault="0098267C" w:rsidP="0050277F">
                            <w:pPr>
                              <w:ind w:left="748" w:right="6"/>
                              <w:jc w:val="center"/>
                              <w:rPr>
                                <w:rFonts w:ascii="Arial Narrow" w:hAnsi="Arial Narrow" w:cs="Arial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:rsidR="0098267C" w:rsidRPr="00CB37A5" w:rsidRDefault="0098267C" w:rsidP="0098267C">
                            <w:pPr>
                              <w:jc w:val="center"/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16"/>
                                <w:szCs w:val="16"/>
                              </w:rPr>
                              <w:t>UNIVERSIDAD NACIONAL JOSÉ FAUSTINO SÁNCHEZ CARRIÓN</w:t>
                            </w:r>
                          </w:p>
                          <w:p w:rsidR="0098267C" w:rsidRPr="00CB37A5" w:rsidRDefault="0098267C" w:rsidP="0098267C">
                            <w:pPr>
                              <w:jc w:val="center"/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sz w:val="18"/>
                                <w:szCs w:val="18"/>
                              </w:rPr>
                              <w:t xml:space="preserve">FACULTAD DE INGENIERÍA AGROINDUSTRIAL Y AMBIENTAL </w:t>
                            </w:r>
                          </w:p>
                          <w:p w:rsidR="0098267C" w:rsidRPr="00CB37A5" w:rsidRDefault="00D825CB" w:rsidP="0098267C">
                            <w:pPr>
                              <w:jc w:val="center"/>
                              <w:rPr>
                                <w:rFonts w:ascii="Arial Narrow" w:hAnsi="Arial Narrow" w:cs="Arial"/>
                                <w:b/>
                                <w:i/>
                                <w:color w:val="000000"/>
                                <w:sz w:val="22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i/>
                                <w:color w:val="000000"/>
                                <w:sz w:val="22"/>
                              </w:rPr>
                              <w:t xml:space="preserve">Sílabo </w:t>
                            </w:r>
                            <w:r w:rsidR="0098267C" w:rsidRPr="00CB37A5">
                              <w:rPr>
                                <w:rFonts w:ascii="Arial Narrow" w:hAnsi="Arial Narrow" w:cs="Arial"/>
                                <w:b/>
                                <w:i/>
                                <w:color w:val="000000"/>
                                <w:sz w:val="22"/>
                              </w:rPr>
                              <w:t>de la Asignatura</w:t>
                            </w:r>
                          </w:p>
                          <w:p w:rsidR="0098267C" w:rsidRPr="00CB37A5" w:rsidRDefault="0098267C" w:rsidP="0098267C">
                            <w:pPr>
                              <w:jc w:val="center"/>
                              <w:rPr>
                                <w:rFonts w:ascii="Arial Narrow" w:hAnsi="Arial Narrow" w:cs="Arial"/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GESTION Y AUDITORIA AMBIENTAL</w:t>
                            </w:r>
                          </w:p>
                          <w:p w:rsidR="0098267C" w:rsidRPr="00CB37A5" w:rsidRDefault="0098267C" w:rsidP="0098267C">
                            <w:pPr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</w:rPr>
                            </w:pPr>
                          </w:p>
                          <w:p w:rsidR="0098267C" w:rsidRPr="00CB37A5" w:rsidRDefault="0098267C" w:rsidP="0098267C">
                            <w:pPr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18"/>
                              </w:rPr>
                              <w:t xml:space="preserve">I. </w:t>
                            </w: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18"/>
                                <w:u w:val="single"/>
                              </w:rPr>
                              <w:t>INFORMACION GENERAL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18"/>
                              </w:rPr>
                            </w:pPr>
                          </w:p>
                          <w:p w:rsidR="0098267C" w:rsidRPr="00CB37A5" w:rsidRDefault="00CB37A5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Escuela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98267C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: E.A.P. de Ingeniería Ambiental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Nivel Académico</w:t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  <w:t>: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 xml:space="preserve"> VII Obligatorio (OE)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Créditos Académicos</w:t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: 04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 xml:space="preserve">Horas semanales  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 xml:space="preserve">: 05 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Horas teóricas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  <w:t>: 03 Horas por semana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Horas prácticas</w:t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: 02 Horas por semana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Pre-requisito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  <w:t>: Contaminación Ambiental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2"/>
                                <w:szCs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Ciclo académico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8"/>
                              </w:rPr>
                              <w:t xml:space="preserve">: </w:t>
                            </w: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2"/>
                                <w:szCs w:val="20"/>
                              </w:rPr>
                              <w:t>201</w:t>
                            </w:r>
                            <w:r w:rsidR="00A07C4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2"/>
                                <w:szCs w:val="20"/>
                              </w:rPr>
                              <w:t>8</w:t>
                            </w: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2"/>
                                <w:szCs w:val="20"/>
                              </w:rPr>
                              <w:t xml:space="preserve"> - I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Docente</w:t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 xml:space="preserve">: </w:t>
                            </w: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18"/>
                              </w:rPr>
                              <w:t xml:space="preserve">Ing. </w:t>
                            </w:r>
                            <w:r w:rsidR="00EA6E38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18"/>
                              </w:rPr>
                              <w:t>Maria Teresa Mendiolaza Cabrera</w:t>
                            </w:r>
                          </w:p>
                          <w:p w:rsidR="0098267C" w:rsidRPr="00CB37A5" w:rsidRDefault="00EA6E38" w:rsidP="00EA6E38">
                            <w:pPr>
                              <w:ind w:left="1416" w:right="-686" w:firstLine="708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 xml:space="preserve"> mariamendiolaza@</w:t>
                            </w:r>
                            <w:r w:rsidR="00D825CB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g</w:t>
                            </w:r>
                            <w:r w:rsidR="0098267C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18"/>
                              </w:rPr>
                              <w:t>mail.com</w:t>
                            </w:r>
                          </w:p>
                          <w:p w:rsidR="0050277F" w:rsidRPr="00CB37A5" w:rsidRDefault="0050277F" w:rsidP="0098267C">
                            <w:pPr>
                              <w:ind w:left="748" w:right="6"/>
                              <w:rPr>
                                <w:rFonts w:ascii="Arial Narrow" w:hAnsi="Arial Narrow" w:cs="Arial"/>
                                <w:b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28" type="#_x0000_t202" style="position:absolute;margin-left:4.4pt;margin-top:-2.1pt;width:385.5pt;height:222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" strokeweight="1pt">
                <v:textbox>
                  <w:txbxContent>
                    <w:p w:rsidR="0098267C" w:rsidRPr="00CB37A5" w:rsidRDefault="0098267C" w:rsidP="0050277F">
                      <w:pPr>
                        <w:ind w:left="748" w:right="6"/>
                        <w:jc w:val="center"/>
                        <w:rPr>
                          <w:rFonts w:ascii="Arial Narrow" w:hAnsi="Arial Narrow" w:cs="Arial"/>
                          <w:bCs/>
                          <w:sz w:val="18"/>
                          <w:szCs w:val="18"/>
                        </w:rPr>
                      </w:pPr>
                    </w:p>
                    <w:p w:rsidR="0098267C" w:rsidRPr="00CB37A5" w:rsidRDefault="0098267C" w:rsidP="0098267C">
                      <w:pPr>
                        <w:jc w:val="center"/>
                        <w:rPr>
                          <w:rFonts w:ascii="Arial Narrow" w:hAnsi="Arial Narrow" w:cs="Arial"/>
                          <w:b/>
                          <w:color w:val="000000"/>
                          <w:sz w:val="16"/>
                          <w:szCs w:val="16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16"/>
                          <w:szCs w:val="16"/>
                        </w:rPr>
                        <w:t>UNIVERSIDAD NACIONAL JOSÉ FAUSTINO SÁNCHEZ CARRIÓN</w:t>
                      </w:r>
                    </w:p>
                    <w:p w:rsidR="0098267C" w:rsidRPr="00CB37A5" w:rsidRDefault="0098267C" w:rsidP="0098267C">
                      <w:pPr>
                        <w:jc w:val="center"/>
                        <w:rPr>
                          <w:rFonts w:ascii="Arial Narrow" w:hAnsi="Arial Narrow" w:cs="Arial"/>
                          <w:b/>
                          <w:color w:val="000000"/>
                          <w:sz w:val="18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sz w:val="18"/>
                          <w:szCs w:val="18"/>
                        </w:rPr>
                        <w:t xml:space="preserve">FACULTAD DE INGENIERÍA AGROINDUSTRIAL Y AMBIENTAL </w:t>
                      </w:r>
                    </w:p>
                    <w:p w:rsidR="0098267C" w:rsidRPr="00CB37A5" w:rsidRDefault="00D825CB" w:rsidP="0098267C">
                      <w:pPr>
                        <w:jc w:val="center"/>
                        <w:rPr>
                          <w:rFonts w:ascii="Arial Narrow" w:hAnsi="Arial Narrow" w:cs="Arial"/>
                          <w:b/>
                          <w:i/>
                          <w:color w:val="000000"/>
                          <w:sz w:val="22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i/>
                          <w:color w:val="000000"/>
                          <w:sz w:val="22"/>
                        </w:rPr>
                        <w:t xml:space="preserve">Sílabo </w:t>
                      </w:r>
                      <w:r w:rsidR="0098267C" w:rsidRPr="00CB37A5">
                        <w:rPr>
                          <w:rFonts w:ascii="Arial Narrow" w:hAnsi="Arial Narrow" w:cs="Arial"/>
                          <w:b/>
                          <w:i/>
                          <w:color w:val="000000"/>
                          <w:sz w:val="22"/>
                        </w:rPr>
                        <w:t>de la Asignatura</w:t>
                      </w:r>
                    </w:p>
                    <w:p w:rsidR="0098267C" w:rsidRPr="00CB37A5" w:rsidRDefault="0098267C" w:rsidP="0098267C">
                      <w:pPr>
                        <w:jc w:val="center"/>
                        <w:rPr>
                          <w:rFonts w:ascii="Arial Narrow" w:hAnsi="Arial Narrow" w:cs="Arial"/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color w:val="FF0000"/>
                          <w:sz w:val="28"/>
                          <w:szCs w:val="28"/>
                          <w:u w:val="single"/>
                        </w:rPr>
                        <w:t>GESTION Y AUDITORIA AMBIENTAL</w:t>
                      </w:r>
                    </w:p>
                    <w:p w:rsidR="0098267C" w:rsidRPr="00CB37A5" w:rsidRDefault="0098267C" w:rsidP="0098267C">
                      <w:pPr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</w:rPr>
                      </w:pPr>
                    </w:p>
                    <w:p w:rsidR="0098267C" w:rsidRPr="00CB37A5" w:rsidRDefault="0098267C" w:rsidP="0098267C">
                      <w:pPr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18"/>
                        </w:rPr>
                        <w:t xml:space="preserve">I. </w:t>
                      </w: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18"/>
                          <w:u w:val="single"/>
                        </w:rPr>
                        <w:t>INFORMACION GENERAL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18"/>
                        </w:rPr>
                      </w:pPr>
                    </w:p>
                    <w:p w:rsidR="0098267C" w:rsidRPr="00CB37A5" w:rsidRDefault="00CB37A5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Escuela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98267C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: E.A.P. de Ingeniería Ambiental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Nivel Académico</w:t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  <w:t>: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 xml:space="preserve"> VII Obligatorio (OE)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Créditos Académicos</w:t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: 04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 xml:space="preserve">Horas semanales  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 xml:space="preserve">: 05 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Horas teóricas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  <w:t>: 03 Horas por semana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Horas prácticas</w:t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: 02 Horas por semana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Pre-requisito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  <w:t>: Contaminación Ambiental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b/>
                          <w:color w:val="000000"/>
                          <w:sz w:val="22"/>
                          <w:szCs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Ciclo académico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8"/>
                        </w:rPr>
                        <w:t xml:space="preserve">: </w:t>
                      </w: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2"/>
                          <w:szCs w:val="20"/>
                        </w:rPr>
                        <w:t>201</w:t>
                      </w:r>
                      <w:r w:rsidR="00A07C45">
                        <w:rPr>
                          <w:rFonts w:ascii="Arial Narrow" w:hAnsi="Arial Narrow" w:cs="Arial"/>
                          <w:b/>
                          <w:color w:val="000000"/>
                          <w:sz w:val="22"/>
                          <w:szCs w:val="20"/>
                        </w:rPr>
                        <w:t>8</w:t>
                      </w: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2"/>
                          <w:szCs w:val="20"/>
                        </w:rPr>
                        <w:t xml:space="preserve"> - I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Docente</w:t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 xml:space="preserve">: </w:t>
                      </w: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18"/>
                        </w:rPr>
                        <w:t xml:space="preserve">Ing. </w:t>
                      </w:r>
                      <w:r w:rsidR="00EA6E38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18"/>
                        </w:rPr>
                        <w:t>Maria Teresa Mendiolaza Cabrera</w:t>
                      </w:r>
                    </w:p>
                    <w:p w:rsidR="0098267C" w:rsidRPr="00CB37A5" w:rsidRDefault="00EA6E38" w:rsidP="00EA6E38">
                      <w:pPr>
                        <w:ind w:left="1416" w:right="-686" w:firstLine="708"/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 xml:space="preserve"> mariamendiolaza@</w:t>
                      </w:r>
                      <w:r w:rsidR="00D825CB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g</w:t>
                      </w:r>
                      <w:r w:rsidR="0098267C" w:rsidRPr="00CB37A5">
                        <w:rPr>
                          <w:rFonts w:ascii="Arial Narrow" w:hAnsi="Arial Narrow" w:cs="Arial"/>
                          <w:color w:val="000000"/>
                          <w:sz w:val="20"/>
                          <w:szCs w:val="18"/>
                        </w:rPr>
                        <w:t>mail.com</w:t>
                      </w:r>
                    </w:p>
                    <w:p w:rsidR="0050277F" w:rsidRPr="00CB37A5" w:rsidRDefault="0050277F" w:rsidP="0098267C">
                      <w:pPr>
                        <w:ind w:left="748" w:right="6"/>
                        <w:rPr>
                          <w:rFonts w:ascii="Arial Narrow" w:hAnsi="Arial Narrow" w:cs="Arial"/>
                          <w:b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8267C">
        <w:rPr>
          <w:noProof/>
          <w:sz w:val="20"/>
          <w:lang w:val="es-PE" w:eastAsia="es-P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93980</wp:posOffset>
            </wp:positionH>
            <wp:positionV relativeFrom="paragraph">
              <wp:posOffset>78105</wp:posOffset>
            </wp:positionV>
            <wp:extent cx="561975" cy="542925"/>
            <wp:effectExtent l="19050" t="0" r="9525" b="0"/>
            <wp:wrapNone/>
            <wp:docPr id="2" name="Imagen 2" descr="Nueva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Nueva imagen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542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307F95" w:rsidP="0050277F">
      <w:pPr>
        <w:rPr>
          <w:lang w:val="es-PE"/>
        </w:rPr>
      </w:pPr>
      <w:r>
        <w:rPr>
          <w:noProof/>
          <w:lang w:val="es-PE" w:eastAsia="es-P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5880</wp:posOffset>
                </wp:positionH>
                <wp:positionV relativeFrom="paragraph">
                  <wp:posOffset>163830</wp:posOffset>
                </wp:positionV>
                <wp:extent cx="4895850" cy="4059555"/>
                <wp:effectExtent l="0" t="0" r="19050" b="17145"/>
                <wp:wrapNone/>
                <wp:docPr id="8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0" cy="405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8267C" w:rsidRDefault="0098267C" w:rsidP="0098267C">
                            <w:pPr>
                              <w:widowControl w:val="0"/>
                              <w:tabs>
                                <w:tab w:val="left" w:pos="-540"/>
                                <w:tab w:val="left" w:pos="-180"/>
                                <w:tab w:val="left" w:pos="0"/>
                                <w:tab w:val="left" w:pos="112"/>
                                <w:tab w:val="left" w:pos="225"/>
                                <w:tab w:val="left" w:pos="338"/>
                                <w:tab w:val="left" w:pos="565"/>
                                <w:tab w:val="left" w:pos="720"/>
                                <w:tab w:val="left" w:pos="792"/>
                                <w:tab w:val="left" w:pos="906"/>
                                <w:tab w:val="left" w:pos="1245"/>
                                <w:tab w:val="left" w:pos="1472"/>
                                <w:tab w:val="left" w:pos="1586"/>
                                <w:tab w:val="left" w:pos="1699"/>
                                <w:tab w:val="left" w:pos="1813"/>
                                <w:tab w:val="left" w:pos="1926"/>
                                <w:tab w:val="left" w:pos="2038"/>
                                <w:tab w:val="left" w:pos="2152"/>
                                <w:tab w:val="left" w:pos="2606"/>
                                <w:tab w:val="left" w:pos="2719"/>
                                <w:tab w:val="left" w:pos="3060"/>
                                <w:tab w:val="left" w:pos="3172"/>
                                <w:tab w:val="left" w:pos="3286"/>
                                <w:tab w:val="left" w:pos="3399"/>
                                <w:tab w:val="left" w:pos="3626"/>
                                <w:tab w:val="left" w:pos="3739"/>
                                <w:tab w:val="left" w:pos="3966"/>
                                <w:tab w:val="left" w:pos="4080"/>
                                <w:tab w:val="left" w:pos="4192"/>
                                <w:tab w:val="left" w:pos="4306"/>
                                <w:tab w:val="left" w:pos="4533"/>
                              </w:tabs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6C182D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II. </w:t>
                            </w:r>
                            <w:r w:rsidRPr="006C182D"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18"/>
                                <w:u w:val="single"/>
                              </w:rPr>
                              <w:t>JUSTIFICACION</w:t>
                            </w:r>
                          </w:p>
                          <w:p w:rsidR="0098267C" w:rsidRPr="006C182D" w:rsidRDefault="0098267C" w:rsidP="0098267C">
                            <w:pPr>
                              <w:widowControl w:val="0"/>
                              <w:tabs>
                                <w:tab w:val="left" w:pos="-540"/>
                                <w:tab w:val="left" w:pos="-180"/>
                                <w:tab w:val="left" w:pos="0"/>
                                <w:tab w:val="left" w:pos="112"/>
                                <w:tab w:val="left" w:pos="225"/>
                                <w:tab w:val="left" w:pos="338"/>
                                <w:tab w:val="left" w:pos="565"/>
                                <w:tab w:val="left" w:pos="720"/>
                                <w:tab w:val="left" w:pos="792"/>
                                <w:tab w:val="left" w:pos="906"/>
                                <w:tab w:val="left" w:pos="1245"/>
                                <w:tab w:val="left" w:pos="1472"/>
                                <w:tab w:val="left" w:pos="1586"/>
                                <w:tab w:val="left" w:pos="1699"/>
                                <w:tab w:val="left" w:pos="1813"/>
                                <w:tab w:val="left" w:pos="1926"/>
                                <w:tab w:val="left" w:pos="2038"/>
                                <w:tab w:val="left" w:pos="2152"/>
                                <w:tab w:val="left" w:pos="2606"/>
                                <w:tab w:val="left" w:pos="2719"/>
                                <w:tab w:val="left" w:pos="3060"/>
                                <w:tab w:val="left" w:pos="3172"/>
                                <w:tab w:val="left" w:pos="3286"/>
                                <w:tab w:val="left" w:pos="3399"/>
                                <w:tab w:val="left" w:pos="3626"/>
                                <w:tab w:val="left" w:pos="3739"/>
                                <w:tab w:val="left" w:pos="3966"/>
                                <w:tab w:val="left" w:pos="4080"/>
                                <w:tab w:val="left" w:pos="4192"/>
                                <w:tab w:val="left" w:pos="4306"/>
                                <w:tab w:val="left" w:pos="4533"/>
                              </w:tabs>
                              <w:rPr>
                                <w:rFonts w:ascii="Arial" w:hAnsi="Arial"/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  <w:p w:rsidR="0098267C" w:rsidRDefault="0098267C" w:rsidP="0098267C">
                            <w:pPr>
                              <w:widowControl w:val="0"/>
                              <w:tabs>
                                <w:tab w:val="left" w:pos="-540"/>
                                <w:tab w:val="left" w:pos="-180"/>
                                <w:tab w:val="left" w:pos="0"/>
                                <w:tab w:val="left" w:pos="112"/>
                                <w:tab w:val="left" w:pos="225"/>
                                <w:tab w:val="left" w:pos="338"/>
                                <w:tab w:val="left" w:pos="565"/>
                                <w:tab w:val="left" w:pos="720"/>
                                <w:tab w:val="left" w:pos="792"/>
                                <w:tab w:val="left" w:pos="906"/>
                                <w:tab w:val="left" w:pos="1245"/>
                                <w:tab w:val="left" w:pos="1472"/>
                                <w:tab w:val="left" w:pos="1586"/>
                                <w:tab w:val="left" w:pos="1699"/>
                                <w:tab w:val="left" w:pos="1813"/>
                                <w:tab w:val="left" w:pos="1926"/>
                                <w:tab w:val="left" w:pos="2038"/>
                                <w:tab w:val="left" w:pos="2152"/>
                                <w:tab w:val="left" w:pos="2606"/>
                                <w:tab w:val="left" w:pos="2719"/>
                                <w:tab w:val="left" w:pos="3060"/>
                                <w:tab w:val="left" w:pos="3172"/>
                                <w:tab w:val="left" w:pos="3286"/>
                                <w:tab w:val="left" w:pos="3399"/>
                                <w:tab w:val="left" w:pos="3626"/>
                                <w:tab w:val="left" w:pos="3739"/>
                                <w:tab w:val="left" w:pos="3966"/>
                                <w:tab w:val="left" w:pos="4080"/>
                                <w:tab w:val="left" w:pos="4192"/>
                                <w:tab w:val="left" w:pos="4306"/>
                                <w:tab w:val="left" w:pos="4533"/>
                              </w:tabs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</w:pPr>
                            <w:r w:rsidRPr="006C182D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2.1 </w:t>
                            </w:r>
                            <w:r w:rsidRPr="006C182D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u w:val="single"/>
                              </w:rPr>
                              <w:t>Fundamento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.- Las organizaciones privadas y gubernamentales se encuentran en un entorno cambiante en todos los ámbitos, esto conlleva un esfuerzo importante para adaptarse lo más rápidamente a niveles </w:t>
                            </w:r>
                            <w:r w:rsidRPr="006C182D">
                              <w:rPr>
                                <w:rFonts w:ascii="Arial Narrow" w:hAnsi="Arial Narrow"/>
                                <w:b/>
                                <w:i/>
                                <w:color w:val="000000"/>
                                <w:sz w:val="20"/>
                              </w:rPr>
                              <w:t>competitivos y eficientes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 en los mercados en las que se desenvuelven, estos y otros factores determinan que se están produciendo modificaciones sustanciales en la cultura empresarial apareciendo nuevos enfoques de </w:t>
                            </w:r>
                            <w:r w:rsidRPr="006C182D">
                              <w:rPr>
                                <w:rFonts w:ascii="Arial Narrow" w:hAnsi="Arial Narrow"/>
                                <w:b/>
                                <w:i/>
                                <w:color w:val="000000"/>
                                <w:sz w:val="20"/>
                              </w:rPr>
                              <w:t>gestión y auditoría ambiental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 que conlleva a la</w:t>
                            </w:r>
                            <w:r w:rsidR="00D825CB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 mejora su sistema de gestión, y la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 aplicación de tecnologías limpias para una mejor protección del medio ambiente</w:t>
                            </w:r>
                            <w:r w:rsidR="00D825CB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, mejora de calidad de vida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 y </w:t>
                            </w:r>
                            <w:r w:rsidR="00D825CB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la 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responsabilidad social. </w:t>
                            </w:r>
                          </w:p>
                          <w:p w:rsidR="0098267C" w:rsidRDefault="0098267C" w:rsidP="0098267C">
                            <w:pPr>
                              <w:widowControl w:val="0"/>
                              <w:tabs>
                                <w:tab w:val="left" w:pos="-540"/>
                                <w:tab w:val="left" w:pos="-180"/>
                                <w:tab w:val="left" w:pos="0"/>
                                <w:tab w:val="left" w:pos="112"/>
                                <w:tab w:val="left" w:pos="225"/>
                                <w:tab w:val="left" w:pos="338"/>
                                <w:tab w:val="left" w:pos="565"/>
                                <w:tab w:val="left" w:pos="720"/>
                                <w:tab w:val="left" w:pos="792"/>
                                <w:tab w:val="left" w:pos="906"/>
                                <w:tab w:val="left" w:pos="1245"/>
                                <w:tab w:val="left" w:pos="1472"/>
                                <w:tab w:val="left" w:pos="1586"/>
                                <w:tab w:val="left" w:pos="1699"/>
                                <w:tab w:val="left" w:pos="1813"/>
                                <w:tab w:val="left" w:pos="1926"/>
                                <w:tab w:val="left" w:pos="2038"/>
                                <w:tab w:val="left" w:pos="2152"/>
                                <w:tab w:val="left" w:pos="2606"/>
                                <w:tab w:val="left" w:pos="2719"/>
                                <w:tab w:val="left" w:pos="3060"/>
                                <w:tab w:val="left" w:pos="3172"/>
                                <w:tab w:val="left" w:pos="3286"/>
                                <w:tab w:val="left" w:pos="3399"/>
                                <w:tab w:val="left" w:pos="3626"/>
                                <w:tab w:val="left" w:pos="3739"/>
                                <w:tab w:val="left" w:pos="3966"/>
                                <w:tab w:val="left" w:pos="4080"/>
                                <w:tab w:val="left" w:pos="4192"/>
                                <w:tab w:val="left" w:pos="4306"/>
                                <w:tab w:val="left" w:pos="4533"/>
                              </w:tabs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</w:pPr>
                          </w:p>
                          <w:p w:rsidR="0098267C" w:rsidRPr="00416A12" w:rsidRDefault="0098267C" w:rsidP="0098267C">
                            <w:pPr>
                              <w:widowControl w:val="0"/>
                              <w:tabs>
                                <w:tab w:val="left" w:pos="-540"/>
                                <w:tab w:val="left" w:pos="-180"/>
                                <w:tab w:val="left" w:pos="0"/>
                                <w:tab w:val="left" w:pos="112"/>
                                <w:tab w:val="left" w:pos="225"/>
                                <w:tab w:val="left" w:pos="338"/>
                                <w:tab w:val="left" w:pos="565"/>
                                <w:tab w:val="left" w:pos="720"/>
                                <w:tab w:val="left" w:pos="792"/>
                                <w:tab w:val="left" w:pos="906"/>
                                <w:tab w:val="left" w:pos="1245"/>
                                <w:tab w:val="left" w:pos="1472"/>
                                <w:tab w:val="left" w:pos="1586"/>
                                <w:tab w:val="left" w:pos="1699"/>
                                <w:tab w:val="left" w:pos="1813"/>
                                <w:tab w:val="left" w:pos="1926"/>
                                <w:tab w:val="left" w:pos="2038"/>
                                <w:tab w:val="left" w:pos="2152"/>
                                <w:tab w:val="left" w:pos="2606"/>
                                <w:tab w:val="left" w:pos="2719"/>
                                <w:tab w:val="left" w:pos="3060"/>
                                <w:tab w:val="left" w:pos="3172"/>
                                <w:tab w:val="left" w:pos="3286"/>
                                <w:tab w:val="left" w:pos="3399"/>
                                <w:tab w:val="left" w:pos="3626"/>
                                <w:tab w:val="left" w:pos="3739"/>
                                <w:tab w:val="left" w:pos="3966"/>
                                <w:tab w:val="left" w:pos="4080"/>
                                <w:tab w:val="left" w:pos="4192"/>
                                <w:tab w:val="left" w:pos="4306"/>
                                <w:tab w:val="left" w:pos="4533"/>
                              </w:tabs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6C182D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20"/>
                              </w:rPr>
                              <w:t>2.2</w:t>
                            </w:r>
                            <w:r w:rsidRPr="006C182D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20"/>
                                <w:u w:val="single"/>
                              </w:rPr>
                              <w:t>Sumilla</w:t>
                            </w:r>
                            <w:r w:rsidRPr="006C182D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</w:rPr>
                              <w:t xml:space="preserve">.- </w:t>
                            </w:r>
                            <w:r w:rsidRPr="006C182D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>Conocimientos Fundamentales: Gestión</w:t>
                            </w:r>
                            <w:r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 xml:space="preserve"> Ambiental – Principios –Sistema general de Gestión Ambiental – Normas – Políticas Nacional del Ambiente –Proyectos Ambientales – Auditorías Ambientales – Objetivos de Auditorias –Tipos de Auditorias – Normativa aplicable a los procesos de auditoría – Perfil del Auditor –Plani</w:t>
                            </w:r>
                            <w:r w:rsidR="00622CB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>ficación y Perfil</w:t>
                            </w:r>
                            <w:r w:rsidR="00D825CB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 xml:space="preserve"> de Auditorías Gubernamentales.</w:t>
                            </w:r>
                          </w:p>
                          <w:p w:rsidR="0098267C" w:rsidRPr="00CB37A5" w:rsidRDefault="0098267C" w:rsidP="0098267C">
                            <w:pPr>
                              <w:pStyle w:val="Ttulo7"/>
                              <w:ind w:right="-686"/>
                              <w:rPr>
                                <w:rFonts w:ascii="Arial Narrow" w:hAnsi="Arial Narrow" w:cs="Arial"/>
                                <w:b/>
                                <w:i w:val="0"/>
                                <w:color w:val="000000"/>
                                <w:sz w:val="20"/>
                                <w:u w:val="single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i w:val="0"/>
                                <w:color w:val="000000"/>
                                <w:sz w:val="18"/>
                              </w:rPr>
                              <w:t xml:space="preserve">III. </w:t>
                            </w:r>
                            <w:r w:rsidRPr="00CB37A5">
                              <w:rPr>
                                <w:rFonts w:ascii="Arial Narrow" w:hAnsi="Arial Narrow" w:cs="Arial"/>
                                <w:b/>
                                <w:i w:val="0"/>
                                <w:color w:val="000000"/>
                                <w:sz w:val="20"/>
                                <w:u w:val="single"/>
                              </w:rPr>
                              <w:t>COMPETENCIAS</w:t>
                            </w:r>
                          </w:p>
                          <w:p w:rsidR="0098267C" w:rsidRPr="00CB37A5" w:rsidRDefault="0098267C" w:rsidP="0098267C">
                            <w:pPr>
                              <w:ind w:right="-686"/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</w:rPr>
                              <w:t>3.1 Cognitivas (Saber)</w:t>
                            </w:r>
                          </w:p>
                          <w:p w:rsidR="0098267C" w:rsidRPr="00CB37A5" w:rsidRDefault="0098267C" w:rsidP="00CB37A5">
                            <w:pPr>
                              <w:numPr>
                                <w:ilvl w:val="0"/>
                                <w:numId w:val="30"/>
                              </w:numPr>
                              <w:ind w:right="-103"/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 xml:space="preserve">Conocer las competencias relacionadas con los aspectos generales  de la gestión y auditoría  </w:t>
                            </w:r>
                          </w:p>
                          <w:p w:rsidR="0098267C" w:rsidRPr="00CB37A5" w:rsidRDefault="0098267C" w:rsidP="00CB37A5">
                            <w:pPr>
                              <w:numPr>
                                <w:ilvl w:val="0"/>
                                <w:numId w:val="30"/>
                              </w:numPr>
                              <w:ind w:right="-103"/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>Conocer los sistemas de Auditoría Ambiental.</w:t>
                            </w:r>
                          </w:p>
                          <w:p w:rsidR="0098267C" w:rsidRPr="00CB37A5" w:rsidRDefault="0098267C" w:rsidP="00CB37A5">
                            <w:pPr>
                              <w:ind w:right="-103"/>
                              <w:jc w:val="both"/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</w:rPr>
                              <w:t>3.2 Procedimentales /Instrumentales (saber hacer)</w:t>
                            </w:r>
                          </w:p>
                          <w:p w:rsidR="0098267C" w:rsidRPr="00CB37A5" w:rsidRDefault="0098267C" w:rsidP="00CB37A5">
                            <w:pPr>
                              <w:numPr>
                                <w:ilvl w:val="0"/>
                                <w:numId w:val="31"/>
                              </w:numPr>
                              <w:ind w:right="-103"/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>Saber diseñar correctamente las hojas de Hallazgos para una auditoria a mejor alternativa de inversión.</w:t>
                            </w:r>
                          </w:p>
                          <w:p w:rsidR="0098267C" w:rsidRPr="00CB37A5" w:rsidRDefault="0098267C" w:rsidP="00CB37A5">
                            <w:pPr>
                              <w:numPr>
                                <w:ilvl w:val="0"/>
                                <w:numId w:val="31"/>
                              </w:numPr>
                              <w:ind w:right="-103"/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 xml:space="preserve">Realizar Auditorías a empresas e instituciones del sector de influencia de la Universidad  (UNJFSC)  </w:t>
                            </w:r>
                          </w:p>
                          <w:p w:rsidR="0098267C" w:rsidRPr="00CB37A5" w:rsidRDefault="0098267C" w:rsidP="00CB37A5">
                            <w:pPr>
                              <w:ind w:right="-103"/>
                              <w:jc w:val="both"/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</w:rPr>
                              <w:t>3.3 Actitudinales / Valores (saber ser)</w:t>
                            </w:r>
                          </w:p>
                          <w:p w:rsidR="0098267C" w:rsidRPr="00CB37A5" w:rsidRDefault="0098267C" w:rsidP="00CB37A5">
                            <w:pPr>
                              <w:numPr>
                                <w:ilvl w:val="0"/>
                                <w:numId w:val="32"/>
                              </w:numPr>
                              <w:ind w:right="-103"/>
                              <w:jc w:val="both"/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</w:pP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>Tener destreza en búsqueda de Información y proformas de equipos para monitoreo de aire</w:t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>,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 xml:space="preserve"> agua</w:t>
                            </w:r>
                            <w:r w:rsidR="00CB37A5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>, ruido, emisiones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 xml:space="preserve"> y suelos para </w:t>
                            </w:r>
                            <w:r w:rsidR="00E03D57"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>contrastar</w:t>
                            </w:r>
                            <w:r w:rsidRPr="00CB37A5">
                              <w:rPr>
                                <w:rFonts w:ascii="Arial Narrow" w:hAnsi="Arial Narrow" w:cs="Arial"/>
                                <w:color w:val="000000"/>
                                <w:sz w:val="20"/>
                              </w:rPr>
                              <w:t xml:space="preserve"> resultados de terceros.</w:t>
                            </w:r>
                          </w:p>
                          <w:p w:rsidR="0098267C" w:rsidRPr="000551BF" w:rsidRDefault="0098267C" w:rsidP="0098267C">
                            <w:pPr>
                              <w:ind w:right="-686"/>
                              <w:rPr>
                                <w:rFonts w:ascii="Arial Narrow" w:hAnsi="Arial Narrow"/>
                                <w:color w:val="000000"/>
                                <w:sz w:val="18"/>
                              </w:rPr>
                            </w:pPr>
                          </w:p>
                          <w:p w:rsidR="0098267C" w:rsidRPr="000551BF" w:rsidRDefault="0098267C" w:rsidP="0098267C">
                            <w:pPr>
                              <w:ind w:right="-686"/>
                              <w:rPr>
                                <w:rFonts w:ascii="Arial" w:hAnsi="Arial"/>
                                <w:color w:val="000000"/>
                                <w:sz w:val="18"/>
                              </w:rPr>
                            </w:pPr>
                          </w:p>
                          <w:p w:rsidR="0098267C" w:rsidRPr="0098267C" w:rsidRDefault="0098267C" w:rsidP="0050277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29" type="#_x0000_t202" style="position:absolute;margin-left:4.4pt;margin-top:12.9pt;width:385.5pt;height:319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" strokeweight="1pt">
                <v:textbox>
                  <w:txbxContent>
                    <w:p w:rsidR="0098267C" w:rsidRDefault="0098267C" w:rsidP="0098267C">
                      <w:pPr>
                        <w:widowControl w:val="0"/>
                        <w:tabs>
                          <w:tab w:val="left" w:pos="-540"/>
                          <w:tab w:val="left" w:pos="-180"/>
                          <w:tab w:val="left" w:pos="0"/>
                          <w:tab w:val="left" w:pos="112"/>
                          <w:tab w:val="left" w:pos="225"/>
                          <w:tab w:val="left" w:pos="338"/>
                          <w:tab w:val="left" w:pos="565"/>
                          <w:tab w:val="left" w:pos="720"/>
                          <w:tab w:val="left" w:pos="792"/>
                          <w:tab w:val="left" w:pos="906"/>
                          <w:tab w:val="left" w:pos="1245"/>
                          <w:tab w:val="left" w:pos="1472"/>
                          <w:tab w:val="left" w:pos="1586"/>
                          <w:tab w:val="left" w:pos="1699"/>
                          <w:tab w:val="left" w:pos="1813"/>
                          <w:tab w:val="left" w:pos="1926"/>
                          <w:tab w:val="left" w:pos="2038"/>
                          <w:tab w:val="left" w:pos="2152"/>
                          <w:tab w:val="left" w:pos="2606"/>
                          <w:tab w:val="left" w:pos="2719"/>
                          <w:tab w:val="left" w:pos="3060"/>
                          <w:tab w:val="left" w:pos="3172"/>
                          <w:tab w:val="left" w:pos="3286"/>
                          <w:tab w:val="left" w:pos="3399"/>
                          <w:tab w:val="left" w:pos="3626"/>
                          <w:tab w:val="left" w:pos="3739"/>
                          <w:tab w:val="left" w:pos="3966"/>
                          <w:tab w:val="left" w:pos="4080"/>
                          <w:tab w:val="left" w:pos="4192"/>
                          <w:tab w:val="left" w:pos="4306"/>
                          <w:tab w:val="left" w:pos="4533"/>
                        </w:tabs>
                        <w:rPr>
                          <w:rFonts w:ascii="Arial" w:hAnsi="Arial"/>
                          <w:b/>
                          <w:color w:val="000000"/>
                          <w:sz w:val="18"/>
                          <w:szCs w:val="18"/>
                          <w:u w:val="single"/>
                        </w:rPr>
                      </w:pPr>
                      <w:r w:rsidRPr="006C182D">
                        <w:rPr>
                          <w:rFonts w:ascii="Arial" w:hAnsi="Arial"/>
                          <w:b/>
                          <w:color w:val="000000"/>
                          <w:sz w:val="18"/>
                          <w:szCs w:val="18"/>
                        </w:rPr>
                        <w:t xml:space="preserve">II. </w:t>
                      </w:r>
                      <w:r w:rsidRPr="006C182D">
                        <w:rPr>
                          <w:rFonts w:ascii="Arial" w:hAnsi="Arial"/>
                          <w:b/>
                          <w:color w:val="000000"/>
                          <w:sz w:val="18"/>
                          <w:szCs w:val="18"/>
                          <w:u w:val="single"/>
                        </w:rPr>
                        <w:t>JUSTIFICACION</w:t>
                      </w:r>
                    </w:p>
                    <w:p w:rsidR="0098267C" w:rsidRPr="006C182D" w:rsidRDefault="0098267C" w:rsidP="0098267C">
                      <w:pPr>
                        <w:widowControl w:val="0"/>
                        <w:tabs>
                          <w:tab w:val="left" w:pos="-540"/>
                          <w:tab w:val="left" w:pos="-180"/>
                          <w:tab w:val="left" w:pos="0"/>
                          <w:tab w:val="left" w:pos="112"/>
                          <w:tab w:val="left" w:pos="225"/>
                          <w:tab w:val="left" w:pos="338"/>
                          <w:tab w:val="left" w:pos="565"/>
                          <w:tab w:val="left" w:pos="720"/>
                          <w:tab w:val="left" w:pos="792"/>
                          <w:tab w:val="left" w:pos="906"/>
                          <w:tab w:val="left" w:pos="1245"/>
                          <w:tab w:val="left" w:pos="1472"/>
                          <w:tab w:val="left" w:pos="1586"/>
                          <w:tab w:val="left" w:pos="1699"/>
                          <w:tab w:val="left" w:pos="1813"/>
                          <w:tab w:val="left" w:pos="1926"/>
                          <w:tab w:val="left" w:pos="2038"/>
                          <w:tab w:val="left" w:pos="2152"/>
                          <w:tab w:val="left" w:pos="2606"/>
                          <w:tab w:val="left" w:pos="2719"/>
                          <w:tab w:val="left" w:pos="3060"/>
                          <w:tab w:val="left" w:pos="3172"/>
                          <w:tab w:val="left" w:pos="3286"/>
                          <w:tab w:val="left" w:pos="3399"/>
                          <w:tab w:val="left" w:pos="3626"/>
                          <w:tab w:val="left" w:pos="3739"/>
                          <w:tab w:val="left" w:pos="3966"/>
                          <w:tab w:val="left" w:pos="4080"/>
                          <w:tab w:val="left" w:pos="4192"/>
                          <w:tab w:val="left" w:pos="4306"/>
                          <w:tab w:val="left" w:pos="4533"/>
                        </w:tabs>
                        <w:rPr>
                          <w:rFonts w:ascii="Arial" w:hAnsi="Arial"/>
                          <w:b/>
                          <w:color w:val="000000"/>
                          <w:sz w:val="18"/>
                          <w:szCs w:val="18"/>
                        </w:rPr>
                      </w:pPr>
                    </w:p>
                    <w:p w:rsidR="0098267C" w:rsidRDefault="0098267C" w:rsidP="0098267C">
                      <w:pPr>
                        <w:widowControl w:val="0"/>
                        <w:tabs>
                          <w:tab w:val="left" w:pos="-540"/>
                          <w:tab w:val="left" w:pos="-180"/>
                          <w:tab w:val="left" w:pos="0"/>
                          <w:tab w:val="left" w:pos="112"/>
                          <w:tab w:val="left" w:pos="225"/>
                          <w:tab w:val="left" w:pos="338"/>
                          <w:tab w:val="left" w:pos="565"/>
                          <w:tab w:val="left" w:pos="720"/>
                          <w:tab w:val="left" w:pos="792"/>
                          <w:tab w:val="left" w:pos="906"/>
                          <w:tab w:val="left" w:pos="1245"/>
                          <w:tab w:val="left" w:pos="1472"/>
                          <w:tab w:val="left" w:pos="1586"/>
                          <w:tab w:val="left" w:pos="1699"/>
                          <w:tab w:val="left" w:pos="1813"/>
                          <w:tab w:val="left" w:pos="1926"/>
                          <w:tab w:val="left" w:pos="2038"/>
                          <w:tab w:val="left" w:pos="2152"/>
                          <w:tab w:val="left" w:pos="2606"/>
                          <w:tab w:val="left" w:pos="2719"/>
                          <w:tab w:val="left" w:pos="3060"/>
                          <w:tab w:val="left" w:pos="3172"/>
                          <w:tab w:val="left" w:pos="3286"/>
                          <w:tab w:val="left" w:pos="3399"/>
                          <w:tab w:val="left" w:pos="3626"/>
                          <w:tab w:val="left" w:pos="3739"/>
                          <w:tab w:val="left" w:pos="3966"/>
                          <w:tab w:val="left" w:pos="4080"/>
                          <w:tab w:val="left" w:pos="4192"/>
                          <w:tab w:val="left" w:pos="4306"/>
                          <w:tab w:val="left" w:pos="4533"/>
                        </w:tabs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</w:rPr>
                      </w:pPr>
                      <w:r w:rsidRPr="006C182D"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2.1 </w:t>
                      </w:r>
                      <w:r w:rsidRPr="006C182D">
                        <w:rPr>
                          <w:rFonts w:ascii="Arial Narrow" w:hAnsi="Arial Narrow"/>
                          <w:b/>
                          <w:color w:val="000000"/>
                          <w:sz w:val="20"/>
                          <w:u w:val="single"/>
                        </w:rPr>
                        <w:t>Fundamento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.- Las organizaciones privadas y gubernamentales se encuentran en un entorno cambiante en todos los ámbitos, esto conlleva un esfuerzo importante para adaptarse lo más rápidamente a niveles </w:t>
                      </w:r>
                      <w:r w:rsidRPr="006C182D">
                        <w:rPr>
                          <w:rFonts w:ascii="Arial Narrow" w:hAnsi="Arial Narrow"/>
                          <w:b/>
                          <w:i/>
                          <w:color w:val="000000"/>
                          <w:sz w:val="20"/>
                        </w:rPr>
                        <w:t>competitivos y eficientes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 en los mercados en las que se desenvuelven, estos y otros factores determinan que se están produciendo modificaciones sustanciales en la cultura empresarial apareciendo nuevos enfoques de </w:t>
                      </w:r>
                      <w:r w:rsidRPr="006C182D">
                        <w:rPr>
                          <w:rFonts w:ascii="Arial Narrow" w:hAnsi="Arial Narrow"/>
                          <w:b/>
                          <w:i/>
                          <w:color w:val="000000"/>
                          <w:sz w:val="20"/>
                        </w:rPr>
                        <w:t>gestión y auditoría ambiental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 que conlleva a la</w:t>
                      </w:r>
                      <w:r w:rsidR="00D825CB"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 mejora su sistema de gestión, y la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 aplicación de tecnologías limpias para una mejor protección del medio ambiente</w:t>
                      </w:r>
                      <w:r w:rsidR="00D825CB">
                        <w:rPr>
                          <w:rFonts w:ascii="Arial Narrow" w:hAnsi="Arial Narrow"/>
                          <w:color w:val="000000"/>
                          <w:sz w:val="20"/>
                        </w:rPr>
                        <w:t>, mejora de calidad de vida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 y </w:t>
                      </w:r>
                      <w:r w:rsidR="00D825CB"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la 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responsabilidad social. </w:t>
                      </w:r>
                    </w:p>
                    <w:p w:rsidR="0098267C" w:rsidRDefault="0098267C" w:rsidP="0098267C">
                      <w:pPr>
                        <w:widowControl w:val="0"/>
                        <w:tabs>
                          <w:tab w:val="left" w:pos="-540"/>
                          <w:tab w:val="left" w:pos="-180"/>
                          <w:tab w:val="left" w:pos="0"/>
                          <w:tab w:val="left" w:pos="112"/>
                          <w:tab w:val="left" w:pos="225"/>
                          <w:tab w:val="left" w:pos="338"/>
                          <w:tab w:val="left" w:pos="565"/>
                          <w:tab w:val="left" w:pos="720"/>
                          <w:tab w:val="left" w:pos="792"/>
                          <w:tab w:val="left" w:pos="906"/>
                          <w:tab w:val="left" w:pos="1245"/>
                          <w:tab w:val="left" w:pos="1472"/>
                          <w:tab w:val="left" w:pos="1586"/>
                          <w:tab w:val="left" w:pos="1699"/>
                          <w:tab w:val="left" w:pos="1813"/>
                          <w:tab w:val="left" w:pos="1926"/>
                          <w:tab w:val="left" w:pos="2038"/>
                          <w:tab w:val="left" w:pos="2152"/>
                          <w:tab w:val="left" w:pos="2606"/>
                          <w:tab w:val="left" w:pos="2719"/>
                          <w:tab w:val="left" w:pos="3060"/>
                          <w:tab w:val="left" w:pos="3172"/>
                          <w:tab w:val="left" w:pos="3286"/>
                          <w:tab w:val="left" w:pos="3399"/>
                          <w:tab w:val="left" w:pos="3626"/>
                          <w:tab w:val="left" w:pos="3739"/>
                          <w:tab w:val="left" w:pos="3966"/>
                          <w:tab w:val="left" w:pos="4080"/>
                          <w:tab w:val="left" w:pos="4192"/>
                          <w:tab w:val="left" w:pos="4306"/>
                          <w:tab w:val="left" w:pos="4533"/>
                        </w:tabs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</w:rPr>
                      </w:pPr>
                    </w:p>
                    <w:p w:rsidR="0098267C" w:rsidRPr="00416A12" w:rsidRDefault="0098267C" w:rsidP="0098267C">
                      <w:pPr>
                        <w:widowControl w:val="0"/>
                        <w:tabs>
                          <w:tab w:val="left" w:pos="-540"/>
                          <w:tab w:val="left" w:pos="-180"/>
                          <w:tab w:val="left" w:pos="0"/>
                          <w:tab w:val="left" w:pos="112"/>
                          <w:tab w:val="left" w:pos="225"/>
                          <w:tab w:val="left" w:pos="338"/>
                          <w:tab w:val="left" w:pos="565"/>
                          <w:tab w:val="left" w:pos="720"/>
                          <w:tab w:val="left" w:pos="792"/>
                          <w:tab w:val="left" w:pos="906"/>
                          <w:tab w:val="left" w:pos="1245"/>
                          <w:tab w:val="left" w:pos="1472"/>
                          <w:tab w:val="left" w:pos="1586"/>
                          <w:tab w:val="left" w:pos="1699"/>
                          <w:tab w:val="left" w:pos="1813"/>
                          <w:tab w:val="left" w:pos="1926"/>
                          <w:tab w:val="left" w:pos="2038"/>
                          <w:tab w:val="left" w:pos="2152"/>
                          <w:tab w:val="left" w:pos="2606"/>
                          <w:tab w:val="left" w:pos="2719"/>
                          <w:tab w:val="left" w:pos="3060"/>
                          <w:tab w:val="left" w:pos="3172"/>
                          <w:tab w:val="left" w:pos="3286"/>
                          <w:tab w:val="left" w:pos="3399"/>
                          <w:tab w:val="left" w:pos="3626"/>
                          <w:tab w:val="left" w:pos="3739"/>
                          <w:tab w:val="left" w:pos="3966"/>
                          <w:tab w:val="left" w:pos="4080"/>
                          <w:tab w:val="left" w:pos="4192"/>
                          <w:tab w:val="left" w:pos="4306"/>
                          <w:tab w:val="left" w:pos="4533"/>
                        </w:tabs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  <w:szCs w:val="20"/>
                        </w:rPr>
                      </w:pPr>
                      <w:r w:rsidRPr="006C182D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20"/>
                        </w:rPr>
                        <w:t>2.2</w:t>
                      </w:r>
                      <w:r w:rsidRPr="006C182D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20"/>
                          <w:u w:val="single"/>
                        </w:rPr>
                        <w:t>Sumilla</w:t>
                      </w:r>
                      <w:r w:rsidRPr="006C182D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</w:rPr>
                        <w:t xml:space="preserve">.- </w:t>
                      </w:r>
                      <w:r w:rsidRPr="006C182D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>Conocimientos Fundamentales: Gestión</w:t>
                      </w:r>
                      <w:r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 xml:space="preserve"> Ambiental – Principios –Sistema general de Gestión Ambiental – Normas – Políticas Nacional del Ambiente –Proyectos Ambientales – Auditorías Ambientales – Objetivos de Auditorias –Tipos de Auditorias – Normativa aplicable a los procesos de auditoría – Perfil del Auditor –Plani</w:t>
                      </w:r>
                      <w:r w:rsidR="00622CB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>ficación y Perfil</w:t>
                      </w:r>
                      <w:r w:rsidR="00D825CB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 xml:space="preserve"> de Auditorías Gubernamentales.</w:t>
                      </w:r>
                    </w:p>
                    <w:p w:rsidR="0098267C" w:rsidRPr="00CB37A5" w:rsidRDefault="0098267C" w:rsidP="0098267C">
                      <w:pPr>
                        <w:pStyle w:val="Ttulo7"/>
                        <w:ind w:right="-686"/>
                        <w:rPr>
                          <w:rFonts w:ascii="Arial Narrow" w:hAnsi="Arial Narrow" w:cs="Arial"/>
                          <w:b/>
                          <w:i w:val="0"/>
                          <w:color w:val="000000"/>
                          <w:sz w:val="20"/>
                          <w:u w:val="single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i w:val="0"/>
                          <w:color w:val="000000"/>
                          <w:sz w:val="18"/>
                        </w:rPr>
                        <w:t xml:space="preserve">III. </w:t>
                      </w:r>
                      <w:r w:rsidRPr="00CB37A5">
                        <w:rPr>
                          <w:rFonts w:ascii="Arial Narrow" w:hAnsi="Arial Narrow" w:cs="Arial"/>
                          <w:b/>
                          <w:i w:val="0"/>
                          <w:color w:val="000000"/>
                          <w:sz w:val="20"/>
                          <w:u w:val="single"/>
                        </w:rPr>
                        <w:t>COMPETENCIAS</w:t>
                      </w:r>
                    </w:p>
                    <w:p w:rsidR="0098267C" w:rsidRPr="00CB37A5" w:rsidRDefault="0098267C" w:rsidP="0098267C">
                      <w:pPr>
                        <w:ind w:right="-686"/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</w:rPr>
                        <w:t>3.1 Cognitivas (Saber)</w:t>
                      </w:r>
                    </w:p>
                    <w:p w:rsidR="0098267C" w:rsidRPr="00CB37A5" w:rsidRDefault="0098267C" w:rsidP="00CB37A5">
                      <w:pPr>
                        <w:numPr>
                          <w:ilvl w:val="0"/>
                          <w:numId w:val="30"/>
                        </w:numPr>
                        <w:ind w:right="-103"/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 xml:space="preserve">Conocer las competencias relacionadas con los aspectos generales  de la gestión y auditoría  </w:t>
                      </w:r>
                    </w:p>
                    <w:p w:rsidR="0098267C" w:rsidRPr="00CB37A5" w:rsidRDefault="0098267C" w:rsidP="00CB37A5">
                      <w:pPr>
                        <w:numPr>
                          <w:ilvl w:val="0"/>
                          <w:numId w:val="30"/>
                        </w:numPr>
                        <w:ind w:right="-103"/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>Conocer los sistemas de Auditoría Ambiental.</w:t>
                      </w:r>
                    </w:p>
                    <w:p w:rsidR="0098267C" w:rsidRPr="00CB37A5" w:rsidRDefault="0098267C" w:rsidP="00CB37A5">
                      <w:pPr>
                        <w:ind w:right="-103"/>
                        <w:jc w:val="both"/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</w:rPr>
                        <w:t>3.2 Procedimentales /Instrumentales (saber hacer)</w:t>
                      </w:r>
                    </w:p>
                    <w:p w:rsidR="0098267C" w:rsidRPr="00CB37A5" w:rsidRDefault="0098267C" w:rsidP="00CB37A5">
                      <w:pPr>
                        <w:numPr>
                          <w:ilvl w:val="0"/>
                          <w:numId w:val="31"/>
                        </w:numPr>
                        <w:ind w:right="-103"/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>Saber diseñar correctamente las hojas de Hallazgos para una auditoria a mejor alternativa de inversión.</w:t>
                      </w:r>
                    </w:p>
                    <w:p w:rsidR="0098267C" w:rsidRPr="00CB37A5" w:rsidRDefault="0098267C" w:rsidP="00CB37A5">
                      <w:pPr>
                        <w:numPr>
                          <w:ilvl w:val="0"/>
                          <w:numId w:val="31"/>
                        </w:numPr>
                        <w:ind w:right="-103"/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 xml:space="preserve">Realizar Auditorías a empresas e instituciones del sector de influencia de la Universidad  (UNJFSC)  </w:t>
                      </w:r>
                    </w:p>
                    <w:p w:rsidR="0098267C" w:rsidRPr="00CB37A5" w:rsidRDefault="0098267C" w:rsidP="00CB37A5">
                      <w:pPr>
                        <w:ind w:right="-103"/>
                        <w:jc w:val="both"/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</w:rPr>
                        <w:t>3.3 Actitudinales / Valores (saber ser)</w:t>
                      </w:r>
                    </w:p>
                    <w:p w:rsidR="0098267C" w:rsidRPr="00CB37A5" w:rsidRDefault="0098267C" w:rsidP="00CB37A5">
                      <w:pPr>
                        <w:numPr>
                          <w:ilvl w:val="0"/>
                          <w:numId w:val="32"/>
                        </w:numPr>
                        <w:ind w:right="-103"/>
                        <w:jc w:val="both"/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</w:pP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>Tener destreza en búsqueda de Información y proformas de equipos para monitoreo de aire</w:t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>,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 xml:space="preserve"> agua</w:t>
                      </w:r>
                      <w:r w:rsidR="00CB37A5"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>, ruido, emisiones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 xml:space="preserve"> y suelos para </w:t>
                      </w:r>
                      <w:r w:rsidR="00E03D57"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>contrastar</w:t>
                      </w:r>
                      <w:r w:rsidRPr="00CB37A5">
                        <w:rPr>
                          <w:rFonts w:ascii="Arial Narrow" w:hAnsi="Arial Narrow" w:cs="Arial"/>
                          <w:color w:val="000000"/>
                          <w:sz w:val="20"/>
                        </w:rPr>
                        <w:t xml:space="preserve"> resultados de terceros.</w:t>
                      </w:r>
                    </w:p>
                    <w:p w:rsidR="0098267C" w:rsidRPr="000551BF" w:rsidRDefault="0098267C" w:rsidP="0098267C">
                      <w:pPr>
                        <w:ind w:right="-686"/>
                        <w:rPr>
                          <w:rFonts w:ascii="Arial Narrow" w:hAnsi="Arial Narrow"/>
                          <w:color w:val="000000"/>
                          <w:sz w:val="18"/>
                        </w:rPr>
                      </w:pPr>
                    </w:p>
                    <w:p w:rsidR="0098267C" w:rsidRPr="000551BF" w:rsidRDefault="0098267C" w:rsidP="0098267C">
                      <w:pPr>
                        <w:ind w:right="-686"/>
                        <w:rPr>
                          <w:rFonts w:ascii="Arial" w:hAnsi="Arial"/>
                          <w:color w:val="000000"/>
                          <w:sz w:val="18"/>
                        </w:rPr>
                      </w:pPr>
                    </w:p>
                    <w:p w:rsidR="0098267C" w:rsidRPr="0098267C" w:rsidRDefault="0098267C" w:rsidP="0050277F"/>
                  </w:txbxContent>
                </v:textbox>
              </v:shape>
            </w:pict>
          </mc:Fallback>
        </mc:AlternateContent>
      </w: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ind w:left="180"/>
        <w:rPr>
          <w:b/>
          <w:color w:val="0000FF"/>
          <w:sz w:val="20"/>
          <w:u w:val="single"/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ind w:left="-187"/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307F95" w:rsidP="0050277F">
      <w:pPr>
        <w:rPr>
          <w:lang w:val="es-PE"/>
        </w:rPr>
      </w:pPr>
      <w:r>
        <w:rPr>
          <w:noProof/>
          <w:lang w:val="es-PE" w:eastAsia="es-PE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056505</wp:posOffset>
                </wp:positionH>
                <wp:positionV relativeFrom="paragraph">
                  <wp:posOffset>-36195</wp:posOffset>
                </wp:positionV>
                <wp:extent cx="2376170" cy="7234555"/>
                <wp:effectExtent l="0" t="0" r="24130" b="23495"/>
                <wp:wrapNone/>
                <wp:docPr id="4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170" cy="7234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277F" w:rsidRPr="00BF5F66" w:rsidRDefault="00610022" w:rsidP="0050277F">
                            <w:pPr>
                              <w:ind w:left="284" w:right="57" w:hanging="284"/>
                              <w:jc w:val="both"/>
                              <w:rPr>
                                <w:rFonts w:ascii="Arial Narrow" w:hAnsi="Arial Narrow" w:cs="Tahoma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Semana 04:</w:t>
                            </w:r>
                            <w:r w:rsidR="009A46C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5648C4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()</w:t>
                            </w:r>
                          </w:p>
                          <w:p w:rsidR="00E03D57" w:rsidRPr="00BF5F66" w:rsidRDefault="005648C4" w:rsidP="0050277F">
                            <w:pPr>
                              <w:rPr>
                                <w:rFonts w:ascii="Arial Narrow" w:hAnsi="Arial Narrow"/>
                                <w:b/>
                                <w:sz w:val="20"/>
                                <w:szCs w:val="18"/>
                                <w:lang w:val="es-MX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sz w:val="20"/>
                                <w:szCs w:val="18"/>
                                <w:lang w:val="es-MX"/>
                              </w:rPr>
                              <w:t xml:space="preserve">Política Nacional del Ambiente  </w:t>
                            </w:r>
                          </w:p>
                          <w:p w:rsidR="005648C4" w:rsidRDefault="005648C4" w:rsidP="007C0126">
                            <w:pPr>
                              <w:pStyle w:val="Prrafodelista"/>
                              <w:numPr>
                                <w:ilvl w:val="0"/>
                                <w:numId w:val="38"/>
                              </w:numPr>
                              <w:jc w:val="both"/>
                              <w:rPr>
                                <w:rFonts w:ascii="Arial Narrow" w:hAnsi="Arial Narrow"/>
                                <w:sz w:val="20"/>
                                <w:szCs w:val="18"/>
                                <w:lang w:val="es-MX"/>
                              </w:rPr>
                            </w:pPr>
                            <w:r w:rsidRPr="003D42E2">
                              <w:rPr>
                                <w:rFonts w:ascii="Arial Narrow" w:hAnsi="Arial Narrow"/>
                                <w:sz w:val="20"/>
                                <w:szCs w:val="18"/>
                                <w:lang w:val="es-MX"/>
                              </w:rPr>
                              <w:t>Objetivo, integración con políticas públicas-sistema na</w:t>
                            </w:r>
                            <w:r w:rsidR="003D42E2" w:rsidRPr="003D42E2">
                              <w:rPr>
                                <w:rFonts w:ascii="Arial Narrow" w:hAnsi="Arial Narrow"/>
                                <w:sz w:val="20"/>
                                <w:szCs w:val="18"/>
                                <w:lang w:val="es-MX"/>
                              </w:rPr>
                              <w:t>cional de Información ambiental.</w:t>
                            </w:r>
                            <w:r w:rsidRPr="003D42E2">
                              <w:rPr>
                                <w:rFonts w:ascii="Arial Narrow" w:hAnsi="Arial Narrow"/>
                                <w:sz w:val="20"/>
                                <w:szCs w:val="18"/>
                                <w:lang w:val="es-MX"/>
                              </w:rPr>
                              <w:t xml:space="preserve">Sistema Nacional de Evaluación de Impacto </w:t>
                            </w:r>
                            <w:r w:rsidR="00610022" w:rsidRPr="003D42E2">
                              <w:rPr>
                                <w:rFonts w:ascii="Arial Narrow" w:hAnsi="Arial Narrow"/>
                                <w:sz w:val="20"/>
                                <w:szCs w:val="18"/>
                                <w:lang w:val="es-MX"/>
                              </w:rPr>
                              <w:t>Ambiental.</w:t>
                            </w:r>
                          </w:p>
                          <w:p w:rsidR="003D42E2" w:rsidRPr="003D42E2" w:rsidRDefault="003D42E2" w:rsidP="00CF6E2D">
                            <w:pPr>
                              <w:pStyle w:val="Prrafodelista"/>
                              <w:numPr>
                                <w:ilvl w:val="0"/>
                                <w:numId w:val="38"/>
                              </w:num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3D42E2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 xml:space="preserve">Régimen de responsabilidad por el daño ambiental 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 xml:space="preserve"> y v</w:t>
                            </w:r>
                            <w:r w:rsidRPr="003D42E2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aloración económica de impactos Ambientales</w:t>
                            </w:r>
                          </w:p>
                          <w:p w:rsidR="003D42E2" w:rsidRPr="003D42E2" w:rsidRDefault="003D42E2" w:rsidP="003D42E2">
                            <w:pPr>
                              <w:pStyle w:val="Prrafodelista"/>
                              <w:ind w:left="36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18"/>
                                <w:lang w:val="es-MX"/>
                              </w:rPr>
                            </w:pPr>
                          </w:p>
                          <w:p w:rsidR="0050277F" w:rsidRPr="00BF5F66" w:rsidRDefault="0050277F" w:rsidP="00610022">
                            <w:p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  <w:u w:val="wave"/>
                              </w:rPr>
                              <w:t>Semana 05</w:t>
                            </w:r>
                            <w:r w:rsid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:</w:t>
                            </w:r>
                            <w:r w:rsidR="00025EF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610022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()</w:t>
                            </w:r>
                          </w:p>
                          <w:p w:rsidR="00E03D57" w:rsidRPr="00BF5F66" w:rsidRDefault="003D42E2" w:rsidP="009A46C0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Sistema de gestión ambiental ISO 14000 – Sistema de estandarización internacional ISO 9000, OHACCP-OSHA, ISO 17025, ISO 22000.</w:t>
                            </w:r>
                          </w:p>
                          <w:p w:rsidR="0050277F" w:rsidRPr="00BF5F66" w:rsidRDefault="00E3472E" w:rsidP="009A46C0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Términos y d</w:t>
                            </w:r>
                            <w:r w:rsidR="003D42E2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efiniciones fundamentales de las normas ISOS</w:t>
                            </w:r>
                            <w:r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 xml:space="preserve"> 14000, 18001, OHACCP, 17025, etc</w:t>
                            </w:r>
                            <w:r w:rsidR="003D42E2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. Ejemplos de proyectos ambientales, protocolo y estructura de proyectos.</w:t>
                            </w:r>
                            <w:r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 xml:space="preserve"> Modelo de Implementación.</w:t>
                            </w:r>
                            <w:r w:rsidR="00610022"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Referencia:</w:t>
                            </w:r>
                            <w:r w:rsidR="00B13A3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50277F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[1, 2</w:t>
                            </w:r>
                            <w:r w:rsidR="00B13A3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. 3</w:t>
                            </w:r>
                            <w:r w:rsidR="00610022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]</w:t>
                            </w:r>
                          </w:p>
                          <w:p w:rsidR="0050277F" w:rsidRPr="00BF5F66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</w:p>
                          <w:p w:rsidR="00041DD4" w:rsidRPr="00BF5F66" w:rsidRDefault="0050277F" w:rsidP="00916DF5">
                            <w:pP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  <w:u w:val="wave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  <w:u w:val="wave"/>
                              </w:rPr>
                              <w:t>Semana 06</w:t>
                            </w:r>
                            <w:r w:rsidR="00610022"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  <w:u w:val="wave"/>
                              </w:rPr>
                              <w:t>:</w:t>
                            </w:r>
                          </w:p>
                          <w:p w:rsidR="00E03D57" w:rsidRPr="00E3472E" w:rsidRDefault="00025EF3" w:rsidP="00C10BBF">
                            <w:p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 xml:space="preserve">Primera </w:t>
                            </w:r>
                            <w:r w:rsidR="00E3472E" w:rsidRPr="00E3472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 xml:space="preserve">Visita Guiada </w:t>
                            </w:r>
                          </w:p>
                          <w:p w:rsidR="00E3472E" w:rsidRDefault="00E3472E" w:rsidP="0050277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  <w:u w:val="wave"/>
                              </w:rPr>
                            </w:pPr>
                          </w:p>
                          <w:p w:rsidR="00E03D57" w:rsidRPr="00BF5F66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  <w:u w:val="wave"/>
                              </w:rPr>
                              <w:t>Semana 07</w:t>
                            </w: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:</w:t>
                            </w: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041DD4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()</w:t>
                            </w:r>
                          </w:p>
                          <w:p w:rsidR="0050277F" w:rsidRPr="00BF5F66" w:rsidRDefault="00A135AB" w:rsidP="009E3D0C">
                            <w:pPr>
                              <w:jc w:val="center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18"/>
                              </w:rPr>
                              <w:t>Semina</w:t>
                            </w:r>
                            <w:r w:rsidR="00C40D70" w:rsidRPr="00BF5F66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18"/>
                              </w:rPr>
                              <w:t xml:space="preserve">rio Taller de Exposiciones </w:t>
                            </w:r>
                            <w:r w:rsidR="00713674" w:rsidRPr="00BF5F66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18"/>
                              </w:rPr>
                              <w:t>N°1</w:t>
                            </w:r>
                          </w:p>
                          <w:p w:rsidR="0050277F" w:rsidRPr="00BF5F66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</w:p>
                          <w:p w:rsidR="0050277F" w:rsidRPr="00BF5F66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Semana 08:</w:t>
                            </w: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041DD4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()</w:t>
                            </w:r>
                          </w:p>
                          <w:p w:rsidR="0050277F" w:rsidRPr="00BF5F66" w:rsidRDefault="009E3D0C" w:rsidP="0050277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18"/>
                              </w:rPr>
                              <w:t>Culminación Taller de Exposiciones Nº 1</w:t>
                            </w:r>
                          </w:p>
                          <w:p w:rsidR="0050277F" w:rsidRPr="00BF5F66" w:rsidRDefault="0050277F" w:rsidP="0050277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EVALUACIÓN PARCIAL (EP1)</w:t>
                            </w:r>
                          </w:p>
                          <w:p w:rsidR="0050277F" w:rsidRDefault="0050277F" w:rsidP="0050277F">
                            <w:p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</w:p>
                          <w:p w:rsidR="00B13A3E" w:rsidRPr="00BF5F66" w:rsidRDefault="00B13A3E" w:rsidP="00B13A3E">
                            <w:pPr>
                              <w:ind w:left="284" w:right="57" w:hanging="284"/>
                              <w:jc w:val="center"/>
                              <w:rPr>
                                <w:rFonts w:ascii="Arial Narrow" w:hAnsi="Arial Narrow" w:cs="Tahoma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 w:cs="Tahoma"/>
                                <w:b/>
                                <w:color w:val="000000"/>
                                <w:sz w:val="20"/>
                                <w:szCs w:val="18"/>
                              </w:rPr>
                              <w:t>UNIDAD TEMÁTICA II:</w:t>
                            </w:r>
                          </w:p>
                          <w:p w:rsidR="00B13A3E" w:rsidRPr="00BF5F66" w:rsidRDefault="00B13A3E" w:rsidP="00B13A3E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sz w:val="20"/>
                                <w:szCs w:val="18"/>
                                <w:u w:val="wave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sz w:val="20"/>
                                <w:szCs w:val="18"/>
                                <w:u w:val="wave"/>
                              </w:rPr>
                              <w:t xml:space="preserve">GESTIÓN Y </w:t>
                            </w:r>
                            <w:r w:rsidRPr="00BF5F66">
                              <w:rPr>
                                <w:rFonts w:ascii="Arial Narrow" w:hAnsi="Arial Narrow"/>
                                <w:b/>
                                <w:sz w:val="20"/>
                                <w:szCs w:val="18"/>
                                <w:u w:val="wave"/>
                              </w:rPr>
                              <w:t>AUDITORIA AMBIENTAL</w:t>
                            </w:r>
                          </w:p>
                          <w:p w:rsidR="00B13A3E" w:rsidRPr="00BF5F66" w:rsidRDefault="00B13A3E" w:rsidP="0050277F">
                            <w:p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Semana 09:</w:t>
                            </w: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041DD4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()</w:t>
                            </w:r>
                          </w:p>
                          <w:p w:rsidR="009E3D0C" w:rsidRPr="009E3D0C" w:rsidRDefault="009E3D0C" w:rsidP="009E3D0C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Sistema de Gestión Ambiental ISO 14001</w:t>
                            </w:r>
                          </w:p>
                          <w:p w:rsidR="009E3D0C" w:rsidRPr="00BF5F66" w:rsidRDefault="009E3D0C" w:rsidP="009E3D0C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Documentación de un Sistema de Gestión Ambiental – ISO 14001. Ciclo de Deming. Objeto y campo de aplicación. Requisitos Generales. Política Ambiental.</w:t>
                            </w:r>
                          </w:p>
                          <w:p w:rsidR="009E3D0C" w:rsidRPr="00BF5F66" w:rsidRDefault="009E3D0C" w:rsidP="009E3D0C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Referencia</w:t>
                            </w:r>
                            <w:r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:</w:t>
                            </w:r>
                            <w:r w:rsidR="00B13A3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 xml:space="preserve"> [1, 2,3].</w:t>
                            </w:r>
                          </w:p>
                          <w:p w:rsidR="009E3D0C" w:rsidRDefault="009E3D0C" w:rsidP="0050277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</w:p>
                          <w:p w:rsidR="0050277F" w:rsidRPr="00BF5F66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  <w:u w:val="wave"/>
                              </w:rPr>
                              <w:t>Semana 10</w:t>
                            </w: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>:</w:t>
                            </w:r>
                            <w:r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ab/>
                            </w:r>
                            <w:r w:rsidR="00041DD4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()</w:t>
                            </w:r>
                          </w:p>
                          <w:p w:rsidR="00E03D57" w:rsidRPr="00BF5F66" w:rsidRDefault="009E3D0C" w:rsidP="0050277F">
                            <w:pPr>
                              <w:jc w:val="both"/>
                              <w:rPr>
                                <w:rFonts w:ascii="Arial Narrow" w:hAnsi="Arial Narrow" w:cs="TTE16C1890t00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 w:cs="TTE16C1890t00"/>
                                <w:b/>
                                <w:color w:val="000000"/>
                                <w:sz w:val="20"/>
                                <w:szCs w:val="18"/>
                              </w:rPr>
                              <w:t>Implementación del ISO 14001</w:t>
                            </w:r>
                          </w:p>
                          <w:p w:rsidR="0050277F" w:rsidRPr="00BF5F66" w:rsidRDefault="009E3D0C" w:rsidP="009E3D0C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 xml:space="preserve">Política ambiental. Planificación, Implementación, Verificación y Revisión por la dirección. 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 xml:space="preserve">Referencia: </w:t>
                            </w:r>
                            <w:r w:rsidR="00C40D70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1, 2, 3,</w:t>
                            </w:r>
                            <w:r w:rsidR="0050277F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]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30" type="#_x0000_t202" style="position:absolute;margin-left:398.15pt;margin-top:-2.85pt;width:187.1pt;height:569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" strokeweight="1pt">
                <v:textbox>
                  <w:txbxContent>
                    <w:p w:rsidR="0050277F" w:rsidRPr="00BF5F66" w:rsidRDefault="00610022" w:rsidP="0050277F">
                      <w:pPr>
                        <w:ind w:left="284" w:right="57" w:hanging="284"/>
                        <w:jc w:val="both"/>
                        <w:rPr>
                          <w:rFonts w:ascii="Arial Narrow" w:hAnsi="Arial Narrow" w:cs="Tahoma"/>
                          <w:b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Semana 04:</w:t>
                      </w:r>
                      <w:r w:rsidR="009A46C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5648C4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()</w:t>
                      </w:r>
                    </w:p>
                    <w:p w:rsidR="00E03D57" w:rsidRPr="00BF5F66" w:rsidRDefault="005648C4" w:rsidP="0050277F">
                      <w:pPr>
                        <w:rPr>
                          <w:rFonts w:ascii="Arial Narrow" w:hAnsi="Arial Narrow"/>
                          <w:b/>
                          <w:sz w:val="20"/>
                          <w:szCs w:val="18"/>
                          <w:lang w:val="es-MX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sz w:val="20"/>
                          <w:szCs w:val="18"/>
                          <w:lang w:val="es-MX"/>
                        </w:rPr>
                        <w:t xml:space="preserve">Política Nacional del Ambiente  </w:t>
                      </w:r>
                    </w:p>
                    <w:p w:rsidR="005648C4" w:rsidRDefault="005648C4" w:rsidP="007C0126">
                      <w:pPr>
                        <w:pStyle w:val="Prrafodelista"/>
                        <w:numPr>
                          <w:ilvl w:val="0"/>
                          <w:numId w:val="38"/>
                        </w:numPr>
                        <w:jc w:val="both"/>
                        <w:rPr>
                          <w:rFonts w:ascii="Arial Narrow" w:hAnsi="Arial Narrow"/>
                          <w:sz w:val="20"/>
                          <w:szCs w:val="18"/>
                          <w:lang w:val="es-MX"/>
                        </w:rPr>
                      </w:pPr>
                      <w:r w:rsidRPr="003D42E2">
                        <w:rPr>
                          <w:rFonts w:ascii="Arial Narrow" w:hAnsi="Arial Narrow"/>
                          <w:sz w:val="20"/>
                          <w:szCs w:val="18"/>
                          <w:lang w:val="es-MX"/>
                        </w:rPr>
                        <w:t>Objetivo, integración con políticas públicas-sistema na</w:t>
                      </w:r>
                      <w:r w:rsidR="003D42E2" w:rsidRPr="003D42E2">
                        <w:rPr>
                          <w:rFonts w:ascii="Arial Narrow" w:hAnsi="Arial Narrow"/>
                          <w:sz w:val="20"/>
                          <w:szCs w:val="18"/>
                          <w:lang w:val="es-MX"/>
                        </w:rPr>
                        <w:t>cional de Información ambiental.</w:t>
                      </w:r>
                      <w:r w:rsidRPr="003D42E2">
                        <w:rPr>
                          <w:rFonts w:ascii="Arial Narrow" w:hAnsi="Arial Narrow"/>
                          <w:sz w:val="20"/>
                          <w:szCs w:val="18"/>
                          <w:lang w:val="es-MX"/>
                        </w:rPr>
                        <w:t xml:space="preserve">Sistema Nacional de Evaluación de Impacto </w:t>
                      </w:r>
                      <w:r w:rsidR="00610022" w:rsidRPr="003D42E2">
                        <w:rPr>
                          <w:rFonts w:ascii="Arial Narrow" w:hAnsi="Arial Narrow"/>
                          <w:sz w:val="20"/>
                          <w:szCs w:val="18"/>
                          <w:lang w:val="es-MX"/>
                        </w:rPr>
                        <w:t>Ambiental.</w:t>
                      </w:r>
                    </w:p>
                    <w:p w:rsidR="003D42E2" w:rsidRPr="003D42E2" w:rsidRDefault="003D42E2" w:rsidP="00CF6E2D">
                      <w:pPr>
                        <w:pStyle w:val="Prrafodelista"/>
                        <w:numPr>
                          <w:ilvl w:val="0"/>
                          <w:numId w:val="38"/>
                        </w:numP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 w:rsidRPr="003D42E2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 xml:space="preserve">Régimen de responsabilidad por el daño ambiental 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 xml:space="preserve"> y v</w:t>
                      </w:r>
                      <w:r w:rsidRPr="003D42E2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aloración económica de impactos Ambientales</w:t>
                      </w:r>
                    </w:p>
                    <w:p w:rsidR="003D42E2" w:rsidRPr="003D42E2" w:rsidRDefault="003D42E2" w:rsidP="003D42E2">
                      <w:pPr>
                        <w:pStyle w:val="Prrafodelista"/>
                        <w:ind w:left="360"/>
                        <w:jc w:val="both"/>
                        <w:rPr>
                          <w:rFonts w:ascii="Arial Narrow" w:hAnsi="Arial Narrow"/>
                          <w:sz w:val="20"/>
                          <w:szCs w:val="18"/>
                          <w:lang w:val="es-MX"/>
                        </w:rPr>
                      </w:pPr>
                    </w:p>
                    <w:p w:rsidR="0050277F" w:rsidRPr="00BF5F66" w:rsidRDefault="0050277F" w:rsidP="00610022">
                      <w:pP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  <w:u w:val="wave"/>
                        </w:rPr>
                        <w:t>Semana 05</w:t>
                      </w:r>
                      <w:r w:rsid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:</w:t>
                      </w:r>
                      <w:r w:rsidR="00025EF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610022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()</w:t>
                      </w:r>
                    </w:p>
                    <w:p w:rsidR="00E03D57" w:rsidRPr="00BF5F66" w:rsidRDefault="003D42E2" w:rsidP="009A46C0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Sistema de gestión ambiental ISO 14000 – Sistema de estandarización internacional ISO 9000, OHACCP-OSHA, ISO 17025, ISO 22000.</w:t>
                      </w:r>
                    </w:p>
                    <w:p w:rsidR="0050277F" w:rsidRPr="00BF5F66" w:rsidRDefault="00E3472E" w:rsidP="009A46C0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 w:rsidRPr="009E3D0C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Términos y d</w:t>
                      </w:r>
                      <w:r w:rsidR="003D42E2" w:rsidRPr="009E3D0C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efiniciones fundamentales de las normas ISOS</w:t>
                      </w:r>
                      <w:r w:rsidRPr="009E3D0C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 xml:space="preserve"> 14000, 18001, OHACCP, 17025, etc</w:t>
                      </w:r>
                      <w:r w:rsidR="003D42E2" w:rsidRPr="009E3D0C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. Ejemplos de proyectos ambientales, protocolo y estructura de proyectos.</w:t>
                      </w:r>
                      <w:r w:rsidRPr="009E3D0C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 xml:space="preserve"> Modelo de Implementación.</w:t>
                      </w:r>
                      <w:r w:rsidR="00610022"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Referencia:</w:t>
                      </w:r>
                      <w:r w:rsidR="00B13A3E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50277F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[1, 2</w:t>
                      </w:r>
                      <w:r w:rsidR="00B13A3E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. 3</w:t>
                      </w:r>
                      <w:r w:rsidR="00610022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]</w:t>
                      </w:r>
                    </w:p>
                    <w:p w:rsidR="0050277F" w:rsidRPr="00BF5F66" w:rsidRDefault="0050277F" w:rsidP="0050277F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</w:pPr>
                    </w:p>
                    <w:p w:rsidR="00041DD4" w:rsidRPr="00BF5F66" w:rsidRDefault="0050277F" w:rsidP="00916DF5">
                      <w:pP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  <w:u w:val="wave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  <w:u w:val="wave"/>
                        </w:rPr>
                        <w:t>Semana 06</w:t>
                      </w:r>
                      <w:r w:rsidR="00610022"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  <w:u w:val="wave"/>
                        </w:rPr>
                        <w:t>:</w:t>
                      </w:r>
                    </w:p>
                    <w:p w:rsidR="00E03D57" w:rsidRPr="00E3472E" w:rsidRDefault="00025EF3" w:rsidP="00C10BBF">
                      <w:pP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 xml:space="preserve">Primera </w:t>
                      </w:r>
                      <w:r w:rsidR="00E3472E" w:rsidRPr="00E3472E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 xml:space="preserve">Visita Guiada </w:t>
                      </w:r>
                    </w:p>
                    <w:p w:rsidR="00E3472E" w:rsidRDefault="00E3472E" w:rsidP="0050277F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  <w:u w:val="wave"/>
                        </w:rPr>
                      </w:pPr>
                    </w:p>
                    <w:p w:rsidR="00E03D57" w:rsidRPr="00BF5F66" w:rsidRDefault="0050277F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  <w:u w:val="wave"/>
                        </w:rPr>
                        <w:t>Semana 07</w:t>
                      </w: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:</w:t>
                      </w: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041DD4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()</w:t>
                      </w:r>
                    </w:p>
                    <w:p w:rsidR="0050277F" w:rsidRPr="00BF5F66" w:rsidRDefault="00A135AB" w:rsidP="009E3D0C">
                      <w:pPr>
                        <w:jc w:val="center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bCs/>
                          <w:sz w:val="20"/>
                          <w:szCs w:val="18"/>
                        </w:rPr>
                        <w:t>Semina</w:t>
                      </w:r>
                      <w:r w:rsidR="00C40D70" w:rsidRPr="00BF5F66">
                        <w:rPr>
                          <w:rFonts w:ascii="Arial Narrow" w:hAnsi="Arial Narrow"/>
                          <w:b/>
                          <w:bCs/>
                          <w:sz w:val="20"/>
                          <w:szCs w:val="18"/>
                        </w:rPr>
                        <w:t xml:space="preserve">rio Taller de Exposiciones </w:t>
                      </w:r>
                      <w:r w:rsidR="00713674" w:rsidRPr="00BF5F66">
                        <w:rPr>
                          <w:rFonts w:ascii="Arial Narrow" w:hAnsi="Arial Narrow"/>
                          <w:b/>
                          <w:bCs/>
                          <w:sz w:val="20"/>
                          <w:szCs w:val="18"/>
                        </w:rPr>
                        <w:t>N°1</w:t>
                      </w:r>
                    </w:p>
                    <w:p w:rsidR="0050277F" w:rsidRPr="00BF5F66" w:rsidRDefault="0050277F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</w:p>
                    <w:p w:rsidR="0050277F" w:rsidRPr="00BF5F66" w:rsidRDefault="0050277F" w:rsidP="0050277F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Semana 08:</w:t>
                      </w: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041DD4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()</w:t>
                      </w:r>
                    </w:p>
                    <w:p w:rsidR="0050277F" w:rsidRPr="00BF5F66" w:rsidRDefault="009E3D0C" w:rsidP="0050277F">
                      <w:pPr>
                        <w:jc w:val="center"/>
                        <w:rPr>
                          <w:rFonts w:ascii="Arial Narrow" w:hAnsi="Arial Narrow"/>
                          <w:b/>
                          <w:bCs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b/>
                          <w:bCs/>
                          <w:sz w:val="20"/>
                          <w:szCs w:val="18"/>
                        </w:rPr>
                        <w:t>Culminación Taller de Exposiciones Nº 1</w:t>
                      </w:r>
                    </w:p>
                    <w:p w:rsidR="0050277F" w:rsidRPr="00BF5F66" w:rsidRDefault="0050277F" w:rsidP="0050277F">
                      <w:pPr>
                        <w:jc w:val="center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EVALUACIÓN PARCIAL (EP1)</w:t>
                      </w:r>
                    </w:p>
                    <w:p w:rsidR="0050277F" w:rsidRDefault="0050277F" w:rsidP="0050277F">
                      <w:pP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</w:p>
                    <w:p w:rsidR="00B13A3E" w:rsidRPr="00BF5F66" w:rsidRDefault="00B13A3E" w:rsidP="00B13A3E">
                      <w:pPr>
                        <w:ind w:left="284" w:right="57" w:hanging="284"/>
                        <w:jc w:val="center"/>
                        <w:rPr>
                          <w:rFonts w:ascii="Arial Narrow" w:hAnsi="Arial Narrow" w:cs="Tahoma"/>
                          <w:b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 w:cs="Tahoma"/>
                          <w:b/>
                          <w:color w:val="000000"/>
                          <w:sz w:val="20"/>
                          <w:szCs w:val="18"/>
                        </w:rPr>
                        <w:t>UNIDAD TEMÁTICA II:</w:t>
                      </w:r>
                    </w:p>
                    <w:p w:rsidR="00B13A3E" w:rsidRPr="00BF5F66" w:rsidRDefault="00B13A3E" w:rsidP="00B13A3E">
                      <w:pPr>
                        <w:jc w:val="center"/>
                        <w:rPr>
                          <w:rFonts w:ascii="Arial Narrow" w:hAnsi="Arial Narrow"/>
                          <w:b/>
                          <w:sz w:val="20"/>
                          <w:szCs w:val="18"/>
                          <w:u w:val="wave"/>
                        </w:rPr>
                      </w:pPr>
                      <w:r>
                        <w:rPr>
                          <w:rFonts w:ascii="Arial Narrow" w:hAnsi="Arial Narrow"/>
                          <w:b/>
                          <w:sz w:val="20"/>
                          <w:szCs w:val="18"/>
                          <w:u w:val="wave"/>
                        </w:rPr>
                        <w:t xml:space="preserve">GESTIÓN Y </w:t>
                      </w:r>
                      <w:r w:rsidRPr="00BF5F66">
                        <w:rPr>
                          <w:rFonts w:ascii="Arial Narrow" w:hAnsi="Arial Narrow"/>
                          <w:b/>
                          <w:sz w:val="20"/>
                          <w:szCs w:val="18"/>
                          <w:u w:val="wave"/>
                        </w:rPr>
                        <w:t>AUDITORIA AMBIENTAL</w:t>
                      </w:r>
                    </w:p>
                    <w:p w:rsidR="00B13A3E" w:rsidRPr="00BF5F66" w:rsidRDefault="00B13A3E" w:rsidP="0050277F">
                      <w:pP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</w:p>
                    <w:p w:rsidR="0050277F" w:rsidRDefault="0050277F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Semana 09:</w:t>
                      </w: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041DD4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()</w:t>
                      </w:r>
                    </w:p>
                    <w:p w:rsidR="009E3D0C" w:rsidRPr="009E3D0C" w:rsidRDefault="009E3D0C" w:rsidP="009E3D0C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Sistema de Gestión Ambiental ISO 14001</w:t>
                      </w:r>
                    </w:p>
                    <w:p w:rsidR="009E3D0C" w:rsidRPr="00BF5F66" w:rsidRDefault="009E3D0C" w:rsidP="009E3D0C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Documentación de un Sistema de Gestión Ambiental – ISO 14001. Ciclo de Deming. Objeto y campo de aplicación. Requisitos Generales. Política Ambiental.</w:t>
                      </w:r>
                    </w:p>
                    <w:p w:rsidR="009E3D0C" w:rsidRPr="00BF5F66" w:rsidRDefault="009E3D0C" w:rsidP="009E3D0C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Referencia</w:t>
                      </w:r>
                      <w:r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:</w:t>
                      </w:r>
                      <w:r w:rsidR="00B13A3E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ab/>
                      </w:r>
                      <w:r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 xml:space="preserve"> [1, 2,3].</w:t>
                      </w:r>
                    </w:p>
                    <w:p w:rsidR="009E3D0C" w:rsidRDefault="009E3D0C" w:rsidP="0050277F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</w:pPr>
                    </w:p>
                    <w:p w:rsidR="0050277F" w:rsidRPr="00BF5F66" w:rsidRDefault="0050277F" w:rsidP="0050277F">
                      <w:pPr>
                        <w:jc w:val="both"/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  <w:u w:val="wave"/>
                        </w:rPr>
                        <w:t>Semana 10</w:t>
                      </w: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>:</w:t>
                      </w:r>
                      <w:r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ab/>
                      </w:r>
                      <w:r w:rsidR="00041DD4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()</w:t>
                      </w:r>
                    </w:p>
                    <w:p w:rsidR="00E03D57" w:rsidRPr="00BF5F66" w:rsidRDefault="009E3D0C" w:rsidP="0050277F">
                      <w:pPr>
                        <w:jc w:val="both"/>
                        <w:rPr>
                          <w:rFonts w:ascii="Arial Narrow" w:hAnsi="Arial Narrow" w:cs="TTE16C1890t00"/>
                          <w:b/>
                          <w:color w:val="000000"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 w:cs="TTE16C1890t00"/>
                          <w:b/>
                          <w:color w:val="000000"/>
                          <w:sz w:val="20"/>
                          <w:szCs w:val="18"/>
                        </w:rPr>
                        <w:t>Implementación del ISO 14001</w:t>
                      </w:r>
                    </w:p>
                    <w:p w:rsidR="0050277F" w:rsidRPr="00BF5F66" w:rsidRDefault="009E3D0C" w:rsidP="009E3D0C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 xml:space="preserve">Política ambiental. Planificación, Implementación, Verificación y Revisión por la dirección. 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 xml:space="preserve">Referencia: </w:t>
                      </w:r>
                      <w:r w:rsidR="00C40D70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[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1, 2, 3,</w:t>
                      </w:r>
                      <w:r w:rsidR="0050277F"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]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color w:val="000000"/>
          <w:sz w:val="16"/>
          <w:szCs w:val="16"/>
          <w:lang w:val="es-PE" w:eastAsia="es-P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0970</wp:posOffset>
                </wp:positionH>
                <wp:positionV relativeFrom="paragraph">
                  <wp:posOffset>-36195</wp:posOffset>
                </wp:positionV>
                <wp:extent cx="4831715" cy="3228975"/>
                <wp:effectExtent l="0" t="0" r="26035" b="28575"/>
                <wp:wrapNone/>
                <wp:docPr id="7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1715" cy="3228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277F" w:rsidRPr="00CB37A5" w:rsidRDefault="008F5AD3" w:rsidP="008F5AD3">
                            <w:pPr>
                              <w:spacing w:after="40"/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</w:pPr>
                            <w:r w:rsidRPr="00CB37A5"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  <w:t xml:space="preserve">IV </w:t>
                            </w:r>
                            <w:r w:rsidR="0050277F" w:rsidRPr="00CB37A5"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  <w:t>ESTRATEGIAS METODOLÓGICAS:</w:t>
                            </w:r>
                          </w:p>
                          <w:p w:rsidR="0050277F" w:rsidRPr="00CB37A5" w:rsidRDefault="0050277F" w:rsidP="0050277F">
                            <w:pPr>
                              <w:pStyle w:val="Prrafodelista"/>
                              <w:numPr>
                                <w:ilvl w:val="1"/>
                                <w:numId w:val="5"/>
                              </w:numPr>
                              <w:tabs>
                                <w:tab w:val="clear" w:pos="1440"/>
                              </w:tabs>
                              <w:ind w:left="568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</w:pPr>
                            <w:r w:rsidRPr="00CB37A5"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  <w:t xml:space="preserve"> Método</w:t>
                            </w:r>
                          </w:p>
                          <w:p w:rsidR="0050277F" w:rsidRPr="00CB37A5" w:rsidRDefault="0050277F" w:rsidP="0050277F">
                            <w:pPr>
                              <w:pStyle w:val="Prrafodelista"/>
                              <w:spacing w:after="120"/>
                              <w:ind w:left="709" w:right="57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19"/>
                              </w:rPr>
                            </w:pPr>
                            <w:r w:rsidRPr="00CB37A5">
                              <w:rPr>
                                <w:rFonts w:ascii="Arial Narrow" w:hAnsi="Arial Narrow"/>
                                <w:sz w:val="20"/>
                                <w:szCs w:val="19"/>
                              </w:rPr>
                              <w:t>Estará orientado a la participación</w:t>
                            </w:r>
                            <w:r w:rsidR="00CB37A5">
                              <w:rPr>
                                <w:rFonts w:ascii="Arial Narrow" w:hAnsi="Arial Narrow"/>
                                <w:sz w:val="20"/>
                                <w:szCs w:val="19"/>
                              </w:rPr>
                              <w:t xml:space="preserve"> individual,</w:t>
                            </w:r>
                            <w:r w:rsidRPr="00CB37A5">
                              <w:rPr>
                                <w:rFonts w:ascii="Arial Narrow" w:hAnsi="Arial Narrow"/>
                                <w:sz w:val="20"/>
                                <w:szCs w:val="19"/>
                              </w:rPr>
                              <w:t xml:space="preserve"> colectiva y productiva de conocimientos, con desarrollo interactivo que propicia el razonamiento crítico constructivo.</w:t>
                            </w:r>
                          </w:p>
                          <w:p w:rsidR="0050277F" w:rsidRPr="00CB37A5" w:rsidRDefault="0050277F" w:rsidP="0050277F">
                            <w:pPr>
                              <w:pStyle w:val="Prrafodelista"/>
                              <w:numPr>
                                <w:ilvl w:val="1"/>
                                <w:numId w:val="5"/>
                              </w:numPr>
                              <w:tabs>
                                <w:tab w:val="clear" w:pos="1440"/>
                              </w:tabs>
                              <w:ind w:left="568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</w:pPr>
                            <w:r w:rsidRPr="00CB37A5"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  <w:t xml:space="preserve"> Procedimientos</w:t>
                            </w:r>
                          </w:p>
                          <w:p w:rsidR="0050277F" w:rsidRPr="00CB37A5" w:rsidRDefault="0050277F" w:rsidP="0050277F">
                            <w:pPr>
                              <w:pStyle w:val="Sangradetextonormal"/>
                              <w:spacing w:after="80"/>
                              <w:ind w:left="709" w:right="57"/>
                              <w:rPr>
                                <w:color w:val="000000"/>
                                <w:szCs w:val="19"/>
                              </w:rPr>
                            </w:pPr>
                            <w:r w:rsidRPr="00445B4C">
                              <w:rPr>
                                <w:b/>
                                <w:iCs/>
                                <w:color w:val="000000"/>
                                <w:szCs w:val="19"/>
                              </w:rPr>
                              <w:t>Actividad Docente.-</w:t>
                            </w:r>
                            <w:r w:rsidRPr="00CB37A5">
                              <w:rPr>
                                <w:iCs/>
                                <w:color w:val="000000"/>
                                <w:szCs w:val="19"/>
                              </w:rPr>
                              <w:t xml:space="preserve"> Como facilitador p</w:t>
                            </w:r>
                            <w:r w:rsidRPr="00CB37A5">
                              <w:rPr>
                                <w:color w:val="000000"/>
                                <w:szCs w:val="19"/>
                              </w:rPr>
                              <w:t>romueve y orienta la actividad dinámica de los alumnos en el proceso enseñanza aprendizaje; seleccionando los medios y materiales apropiados, y, las actividades de trabajo académico y de investigación.</w:t>
                            </w:r>
                          </w:p>
                          <w:p w:rsidR="0050277F" w:rsidRPr="00445B4C" w:rsidRDefault="0050277F" w:rsidP="0050277F">
                            <w:pPr>
                              <w:pStyle w:val="Sangradetextonormal"/>
                              <w:ind w:left="709" w:right="57"/>
                              <w:rPr>
                                <w:b/>
                                <w:iCs/>
                                <w:color w:val="000000"/>
                                <w:szCs w:val="19"/>
                              </w:rPr>
                            </w:pPr>
                            <w:r w:rsidRPr="00445B4C">
                              <w:rPr>
                                <w:b/>
                                <w:iCs/>
                                <w:color w:val="000000"/>
                                <w:szCs w:val="19"/>
                              </w:rPr>
                              <w:t>Actividades del alumno.-</w:t>
                            </w:r>
                          </w:p>
                          <w:p w:rsidR="0050277F" w:rsidRPr="00CB37A5" w:rsidRDefault="0050277F" w:rsidP="0050277F">
                            <w:pPr>
                              <w:pStyle w:val="Sangradetextonormal"/>
                              <w:numPr>
                                <w:ilvl w:val="0"/>
                                <w:numId w:val="7"/>
                              </w:numPr>
                              <w:tabs>
                                <w:tab w:val="left" w:pos="-284"/>
                              </w:tabs>
                              <w:ind w:left="851" w:right="57" w:hanging="219"/>
                              <w:rPr>
                                <w:bCs/>
                                <w:szCs w:val="19"/>
                              </w:rPr>
                            </w:pPr>
                            <w:r w:rsidRPr="00CB37A5">
                              <w:rPr>
                                <w:color w:val="000000"/>
                                <w:szCs w:val="19"/>
                              </w:rPr>
                              <w:t>Participa activamente en todas las actividades de aprendizaje programadas.</w:t>
                            </w:r>
                          </w:p>
                          <w:p w:rsidR="0050277F" w:rsidRPr="00CB37A5" w:rsidRDefault="0050277F" w:rsidP="0050277F">
                            <w:pPr>
                              <w:pStyle w:val="Sangradetextonormal"/>
                              <w:numPr>
                                <w:ilvl w:val="0"/>
                                <w:numId w:val="7"/>
                              </w:numPr>
                              <w:tabs>
                                <w:tab w:val="left" w:pos="-284"/>
                              </w:tabs>
                              <w:ind w:left="851" w:right="57" w:hanging="219"/>
                              <w:rPr>
                                <w:bCs/>
                                <w:szCs w:val="19"/>
                              </w:rPr>
                            </w:pPr>
                            <w:r w:rsidRPr="00CB37A5">
                              <w:rPr>
                                <w:color w:val="000000"/>
                                <w:szCs w:val="19"/>
                              </w:rPr>
                              <w:t>I</w:t>
                            </w:r>
                            <w:r w:rsidRPr="00CB37A5">
                              <w:rPr>
                                <w:bCs/>
                                <w:szCs w:val="19"/>
                              </w:rPr>
                              <w:t>nteractuará con el docente en torno a integración y desarrollo de contenidos del curso, y sus diversas aplicaciones.</w:t>
                            </w:r>
                          </w:p>
                          <w:p w:rsidR="0050277F" w:rsidRPr="00CB37A5" w:rsidRDefault="0050277F" w:rsidP="0050277F">
                            <w:pPr>
                              <w:pStyle w:val="Sangradetextonormal"/>
                              <w:numPr>
                                <w:ilvl w:val="0"/>
                                <w:numId w:val="7"/>
                              </w:numPr>
                              <w:tabs>
                                <w:tab w:val="left" w:pos="-284"/>
                              </w:tabs>
                              <w:ind w:left="851" w:right="57" w:hanging="219"/>
                              <w:rPr>
                                <w:bCs/>
                                <w:szCs w:val="19"/>
                              </w:rPr>
                            </w:pPr>
                            <w:r w:rsidRPr="00CB37A5">
                              <w:rPr>
                                <w:bCs/>
                                <w:szCs w:val="19"/>
                              </w:rPr>
                              <w:t>Realizará investigaciones documentales en biblioteca y en bases electrónicas de revistas científicas y técnicas indexadas, nacionales e internacionales.</w:t>
                            </w:r>
                          </w:p>
                          <w:p w:rsidR="0050277F" w:rsidRPr="00CB37A5" w:rsidRDefault="0050277F" w:rsidP="0050277F">
                            <w:pPr>
                              <w:pStyle w:val="Sangradetextonormal"/>
                              <w:numPr>
                                <w:ilvl w:val="0"/>
                                <w:numId w:val="7"/>
                              </w:numPr>
                              <w:tabs>
                                <w:tab w:val="left" w:pos="-284"/>
                              </w:tabs>
                              <w:spacing w:after="120"/>
                              <w:ind w:left="851" w:right="57" w:hanging="221"/>
                              <w:rPr>
                                <w:bCs/>
                                <w:color w:val="000000"/>
                                <w:szCs w:val="19"/>
                              </w:rPr>
                            </w:pPr>
                            <w:r w:rsidRPr="00CB37A5">
                              <w:rPr>
                                <w:bCs/>
                                <w:szCs w:val="19"/>
                              </w:rPr>
                              <w:t xml:space="preserve">Desarrollará trabajos y prácticas asignadas, </w:t>
                            </w:r>
                            <w:r w:rsidRPr="00CB37A5">
                              <w:rPr>
                                <w:color w:val="000000"/>
                                <w:szCs w:val="19"/>
                              </w:rPr>
                              <w:t>en forma individual y/o grupal, según programación de los contenidos de la asignatura.</w:t>
                            </w:r>
                          </w:p>
                          <w:p w:rsidR="0050277F" w:rsidRPr="00445B4C" w:rsidRDefault="0050277F" w:rsidP="0050277F">
                            <w:pPr>
                              <w:pStyle w:val="Prrafodelista"/>
                              <w:numPr>
                                <w:ilvl w:val="1"/>
                                <w:numId w:val="5"/>
                              </w:numPr>
                              <w:tabs>
                                <w:tab w:val="clear" w:pos="1440"/>
                              </w:tabs>
                              <w:ind w:left="568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sz w:val="20"/>
                                <w:szCs w:val="19"/>
                              </w:rPr>
                              <w:t xml:space="preserve"> Técnicas</w:t>
                            </w:r>
                          </w:p>
                          <w:p w:rsidR="0050277F" w:rsidRPr="00CB37A5" w:rsidRDefault="0050277F" w:rsidP="0050277F">
                            <w:pPr>
                              <w:pStyle w:val="Sangradetextonormal"/>
                              <w:spacing w:after="80"/>
                              <w:ind w:left="567" w:right="57"/>
                              <w:rPr>
                                <w:color w:val="000000"/>
                                <w:szCs w:val="19"/>
                              </w:rPr>
                            </w:pPr>
                            <w:r w:rsidRPr="00CB37A5">
                              <w:rPr>
                                <w:szCs w:val="19"/>
                              </w:rPr>
                              <w:t>Técnicas expositivas y demostrativas, con dinámica grupal.  O</w:t>
                            </w:r>
                            <w:r w:rsidRPr="00CB37A5">
                              <w:rPr>
                                <w:color w:val="000000"/>
                                <w:szCs w:val="19"/>
                              </w:rPr>
                              <w:t>bservación y análisis de los eventos, interrelacionándolo apropiadamente con el fundamento teórico para una mejor percepción y capacidad adquisitiva del aprendizaje.</w:t>
                            </w:r>
                          </w:p>
                          <w:p w:rsidR="0050277F" w:rsidRPr="00CB37A5" w:rsidRDefault="0050277F" w:rsidP="0050277F">
                            <w:pPr>
                              <w:spacing w:after="40"/>
                              <w:ind w:left="284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50277F" w:rsidRPr="00CB37A5" w:rsidRDefault="0050277F" w:rsidP="0050277F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31" type="#_x0000_t202" style="position:absolute;margin-left:11.1pt;margin-top:-2.85pt;width:380.45pt;height:254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" strokeweight="1pt">
                <v:textbox>
                  <w:txbxContent>
                    <w:p w:rsidR="0050277F" w:rsidRPr="00CB37A5" w:rsidRDefault="008F5AD3" w:rsidP="008F5AD3">
                      <w:pPr>
                        <w:spacing w:after="40"/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</w:pPr>
                      <w:r w:rsidRPr="00CB37A5"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  <w:t xml:space="preserve">IV </w:t>
                      </w:r>
                      <w:r w:rsidR="0050277F" w:rsidRPr="00CB37A5"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  <w:t>ESTRATEGIAS METODOLÓGICAS:</w:t>
                      </w:r>
                    </w:p>
                    <w:p w:rsidR="0050277F" w:rsidRPr="00CB37A5" w:rsidRDefault="0050277F" w:rsidP="0050277F">
                      <w:pPr>
                        <w:pStyle w:val="Prrafodelista"/>
                        <w:numPr>
                          <w:ilvl w:val="1"/>
                          <w:numId w:val="5"/>
                        </w:numPr>
                        <w:tabs>
                          <w:tab w:val="clear" w:pos="1440"/>
                        </w:tabs>
                        <w:ind w:left="568" w:hanging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</w:pPr>
                      <w:r w:rsidRPr="00CB37A5"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  <w:t xml:space="preserve"> Método</w:t>
                      </w:r>
                    </w:p>
                    <w:p w:rsidR="0050277F" w:rsidRPr="00CB37A5" w:rsidRDefault="0050277F" w:rsidP="0050277F">
                      <w:pPr>
                        <w:pStyle w:val="Prrafodelista"/>
                        <w:spacing w:after="120"/>
                        <w:ind w:left="709" w:right="57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19"/>
                        </w:rPr>
                      </w:pPr>
                      <w:r w:rsidRPr="00CB37A5">
                        <w:rPr>
                          <w:rFonts w:ascii="Arial Narrow" w:hAnsi="Arial Narrow"/>
                          <w:sz w:val="20"/>
                          <w:szCs w:val="19"/>
                        </w:rPr>
                        <w:t>Estará orientado a la participación</w:t>
                      </w:r>
                      <w:r w:rsidR="00CB37A5">
                        <w:rPr>
                          <w:rFonts w:ascii="Arial Narrow" w:hAnsi="Arial Narrow"/>
                          <w:sz w:val="20"/>
                          <w:szCs w:val="19"/>
                        </w:rPr>
                        <w:t xml:space="preserve"> individual,</w:t>
                      </w:r>
                      <w:r w:rsidRPr="00CB37A5">
                        <w:rPr>
                          <w:rFonts w:ascii="Arial Narrow" w:hAnsi="Arial Narrow"/>
                          <w:sz w:val="20"/>
                          <w:szCs w:val="19"/>
                        </w:rPr>
                        <w:t xml:space="preserve"> colectiva y productiva de conocimientos, con desarrollo interactivo que propicia el razonamiento crítico constructivo.</w:t>
                      </w:r>
                    </w:p>
                    <w:p w:rsidR="0050277F" w:rsidRPr="00CB37A5" w:rsidRDefault="0050277F" w:rsidP="0050277F">
                      <w:pPr>
                        <w:pStyle w:val="Prrafodelista"/>
                        <w:numPr>
                          <w:ilvl w:val="1"/>
                          <w:numId w:val="5"/>
                        </w:numPr>
                        <w:tabs>
                          <w:tab w:val="clear" w:pos="1440"/>
                        </w:tabs>
                        <w:ind w:left="568" w:hanging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</w:pPr>
                      <w:r w:rsidRPr="00CB37A5"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  <w:t xml:space="preserve"> Procedimientos</w:t>
                      </w:r>
                    </w:p>
                    <w:p w:rsidR="0050277F" w:rsidRPr="00CB37A5" w:rsidRDefault="0050277F" w:rsidP="0050277F">
                      <w:pPr>
                        <w:pStyle w:val="Sangradetextonormal"/>
                        <w:spacing w:after="80"/>
                        <w:ind w:left="709" w:right="57"/>
                        <w:rPr>
                          <w:color w:val="000000"/>
                          <w:szCs w:val="19"/>
                        </w:rPr>
                      </w:pPr>
                      <w:r w:rsidRPr="00445B4C">
                        <w:rPr>
                          <w:b/>
                          <w:iCs/>
                          <w:color w:val="000000"/>
                          <w:szCs w:val="19"/>
                        </w:rPr>
                        <w:t>Actividad Docente.-</w:t>
                      </w:r>
                      <w:r w:rsidRPr="00CB37A5">
                        <w:rPr>
                          <w:iCs/>
                          <w:color w:val="000000"/>
                          <w:szCs w:val="19"/>
                        </w:rPr>
                        <w:t xml:space="preserve"> Como facilitador p</w:t>
                      </w:r>
                      <w:r w:rsidRPr="00CB37A5">
                        <w:rPr>
                          <w:color w:val="000000"/>
                          <w:szCs w:val="19"/>
                        </w:rPr>
                        <w:t>romueve y orienta la actividad dinámica de los alumnos en el proceso enseñanza aprendizaje; seleccionando los medios y materiales apropiados, y, las actividades de trabajo académico y de investigación.</w:t>
                      </w:r>
                    </w:p>
                    <w:p w:rsidR="0050277F" w:rsidRPr="00445B4C" w:rsidRDefault="0050277F" w:rsidP="0050277F">
                      <w:pPr>
                        <w:pStyle w:val="Sangradetextonormal"/>
                        <w:ind w:left="709" w:right="57"/>
                        <w:rPr>
                          <w:b/>
                          <w:iCs/>
                          <w:color w:val="000000"/>
                          <w:szCs w:val="19"/>
                        </w:rPr>
                      </w:pPr>
                      <w:r w:rsidRPr="00445B4C">
                        <w:rPr>
                          <w:b/>
                          <w:iCs/>
                          <w:color w:val="000000"/>
                          <w:szCs w:val="19"/>
                        </w:rPr>
                        <w:t>Actividades del alumno.-</w:t>
                      </w:r>
                    </w:p>
                    <w:p w:rsidR="0050277F" w:rsidRPr="00CB37A5" w:rsidRDefault="0050277F" w:rsidP="0050277F">
                      <w:pPr>
                        <w:pStyle w:val="Sangradetextonormal"/>
                        <w:numPr>
                          <w:ilvl w:val="0"/>
                          <w:numId w:val="7"/>
                        </w:numPr>
                        <w:tabs>
                          <w:tab w:val="left" w:pos="-284"/>
                        </w:tabs>
                        <w:ind w:left="851" w:right="57" w:hanging="219"/>
                        <w:rPr>
                          <w:bCs/>
                          <w:szCs w:val="19"/>
                        </w:rPr>
                      </w:pPr>
                      <w:r w:rsidRPr="00CB37A5">
                        <w:rPr>
                          <w:color w:val="000000"/>
                          <w:szCs w:val="19"/>
                        </w:rPr>
                        <w:t>Participa activamente en todas las actividades de aprendizaje programadas.</w:t>
                      </w:r>
                    </w:p>
                    <w:p w:rsidR="0050277F" w:rsidRPr="00CB37A5" w:rsidRDefault="0050277F" w:rsidP="0050277F">
                      <w:pPr>
                        <w:pStyle w:val="Sangradetextonormal"/>
                        <w:numPr>
                          <w:ilvl w:val="0"/>
                          <w:numId w:val="7"/>
                        </w:numPr>
                        <w:tabs>
                          <w:tab w:val="left" w:pos="-284"/>
                        </w:tabs>
                        <w:ind w:left="851" w:right="57" w:hanging="219"/>
                        <w:rPr>
                          <w:bCs/>
                          <w:szCs w:val="19"/>
                        </w:rPr>
                      </w:pPr>
                      <w:r w:rsidRPr="00CB37A5">
                        <w:rPr>
                          <w:color w:val="000000"/>
                          <w:szCs w:val="19"/>
                        </w:rPr>
                        <w:t>I</w:t>
                      </w:r>
                      <w:r w:rsidRPr="00CB37A5">
                        <w:rPr>
                          <w:bCs/>
                          <w:szCs w:val="19"/>
                        </w:rPr>
                        <w:t>nteractuará con el docente en torno a integración y desarrollo de contenidos del curso, y sus diversas aplicaciones.</w:t>
                      </w:r>
                    </w:p>
                    <w:p w:rsidR="0050277F" w:rsidRPr="00CB37A5" w:rsidRDefault="0050277F" w:rsidP="0050277F">
                      <w:pPr>
                        <w:pStyle w:val="Sangradetextonormal"/>
                        <w:numPr>
                          <w:ilvl w:val="0"/>
                          <w:numId w:val="7"/>
                        </w:numPr>
                        <w:tabs>
                          <w:tab w:val="left" w:pos="-284"/>
                        </w:tabs>
                        <w:ind w:left="851" w:right="57" w:hanging="219"/>
                        <w:rPr>
                          <w:bCs/>
                          <w:szCs w:val="19"/>
                        </w:rPr>
                      </w:pPr>
                      <w:r w:rsidRPr="00CB37A5">
                        <w:rPr>
                          <w:bCs/>
                          <w:szCs w:val="19"/>
                        </w:rPr>
                        <w:t>Realizará investigaciones documentales en biblioteca y en bases electrónicas de revistas científicas y técnicas indexadas, nacionales e internacionales.</w:t>
                      </w:r>
                    </w:p>
                    <w:p w:rsidR="0050277F" w:rsidRPr="00CB37A5" w:rsidRDefault="0050277F" w:rsidP="0050277F">
                      <w:pPr>
                        <w:pStyle w:val="Sangradetextonormal"/>
                        <w:numPr>
                          <w:ilvl w:val="0"/>
                          <w:numId w:val="7"/>
                        </w:numPr>
                        <w:tabs>
                          <w:tab w:val="left" w:pos="-284"/>
                        </w:tabs>
                        <w:spacing w:after="120"/>
                        <w:ind w:left="851" w:right="57" w:hanging="221"/>
                        <w:rPr>
                          <w:bCs/>
                          <w:color w:val="000000"/>
                          <w:szCs w:val="19"/>
                        </w:rPr>
                      </w:pPr>
                      <w:r w:rsidRPr="00CB37A5">
                        <w:rPr>
                          <w:bCs/>
                          <w:szCs w:val="19"/>
                        </w:rPr>
                        <w:t xml:space="preserve">Desarrollará trabajos y prácticas asignadas, </w:t>
                      </w:r>
                      <w:r w:rsidRPr="00CB37A5">
                        <w:rPr>
                          <w:color w:val="000000"/>
                          <w:szCs w:val="19"/>
                        </w:rPr>
                        <w:t>en forma individual y/o grupal, según programación de los contenidos de la asignatura.</w:t>
                      </w:r>
                    </w:p>
                    <w:p w:rsidR="0050277F" w:rsidRPr="00445B4C" w:rsidRDefault="0050277F" w:rsidP="0050277F">
                      <w:pPr>
                        <w:pStyle w:val="Prrafodelista"/>
                        <w:numPr>
                          <w:ilvl w:val="1"/>
                          <w:numId w:val="5"/>
                        </w:numPr>
                        <w:tabs>
                          <w:tab w:val="clear" w:pos="1440"/>
                        </w:tabs>
                        <w:ind w:left="568" w:hanging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sz w:val="20"/>
                          <w:szCs w:val="19"/>
                        </w:rPr>
                        <w:t xml:space="preserve"> Técnicas</w:t>
                      </w:r>
                    </w:p>
                    <w:p w:rsidR="0050277F" w:rsidRPr="00CB37A5" w:rsidRDefault="0050277F" w:rsidP="0050277F">
                      <w:pPr>
                        <w:pStyle w:val="Sangradetextonormal"/>
                        <w:spacing w:after="80"/>
                        <w:ind w:left="567" w:right="57"/>
                        <w:rPr>
                          <w:color w:val="000000"/>
                          <w:szCs w:val="19"/>
                        </w:rPr>
                      </w:pPr>
                      <w:r w:rsidRPr="00CB37A5">
                        <w:rPr>
                          <w:szCs w:val="19"/>
                        </w:rPr>
                        <w:t>Técnicas expositivas y demostrativas, con dinámica grupal.  O</w:t>
                      </w:r>
                      <w:r w:rsidRPr="00CB37A5">
                        <w:rPr>
                          <w:color w:val="000000"/>
                          <w:szCs w:val="19"/>
                        </w:rPr>
                        <w:t>bservación y análisis de los eventos, interrelacionándolo apropiadamente con el fundamento teórico para una mejor percepción y capacidad adquisitiva del aprendizaje.</w:t>
                      </w:r>
                    </w:p>
                    <w:p w:rsidR="0050277F" w:rsidRPr="00CB37A5" w:rsidRDefault="0050277F" w:rsidP="0050277F">
                      <w:pPr>
                        <w:spacing w:after="40"/>
                        <w:ind w:left="284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</w:p>
                    <w:p w:rsidR="0050277F" w:rsidRPr="00CB37A5" w:rsidRDefault="0050277F" w:rsidP="0050277F">
                      <w:pPr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307F95" w:rsidP="0050277F">
      <w:pPr>
        <w:rPr>
          <w:lang w:val="es-PE"/>
        </w:rPr>
      </w:pPr>
      <w:r>
        <w:rPr>
          <w:noProof/>
          <w:lang w:val="es-PE" w:eastAsia="es-P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43510</wp:posOffset>
                </wp:positionH>
                <wp:positionV relativeFrom="paragraph">
                  <wp:posOffset>38100</wp:posOffset>
                </wp:positionV>
                <wp:extent cx="4831715" cy="3895725"/>
                <wp:effectExtent l="0" t="0" r="26035" b="28575"/>
                <wp:wrapNone/>
                <wp:docPr id="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1715" cy="3895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277F" w:rsidRPr="00BF5F66" w:rsidRDefault="0050277F" w:rsidP="008F5AD3">
                            <w:pPr>
                              <w:pStyle w:val="Prrafodelista"/>
                              <w:numPr>
                                <w:ilvl w:val="0"/>
                                <w:numId w:val="33"/>
                              </w:numPr>
                              <w:spacing w:after="120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CONTENIDO TEMÁTICO PROGRAMADO</w:t>
                            </w:r>
                          </w:p>
                          <w:p w:rsidR="0050277F" w:rsidRPr="00445B4C" w:rsidRDefault="0050277F" w:rsidP="009E3D0C">
                            <w:pPr>
                              <w:ind w:left="284" w:right="57" w:hanging="284"/>
                              <w:jc w:val="center"/>
                              <w:rPr>
                                <w:rFonts w:ascii="Arial Narrow" w:hAnsi="Arial Narrow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UNIDAD TEMÁTICA I</w:t>
                            </w:r>
                            <w:r w:rsidR="007070D1" w:rsidRPr="00445B4C">
                              <w:rPr>
                                <w:rFonts w:ascii="Arial Narrow" w:hAnsi="Arial Narrow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 ASPECTOS</w:t>
                            </w:r>
                            <w:r w:rsidR="008F5AD3" w:rsidRPr="00445B4C">
                              <w:rPr>
                                <w:rFonts w:ascii="Arial Narrow" w:hAnsi="Arial Narrow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GENERALES DE GESTION Y AUDITORIA AMBIENTAL</w:t>
                            </w:r>
                          </w:p>
                          <w:p w:rsidR="0050277F" w:rsidRPr="00445B4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wave"/>
                              </w:rPr>
                              <w:t>Semana01</w:t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4B5523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533B1B" w:rsidRPr="00445B4C" w:rsidRDefault="004923CC" w:rsidP="00533B1B">
                            <w:pPr>
                              <w:rPr>
                                <w:rFonts w:ascii="Arial Narrow" w:hAnsi="Arial Narrow" w:cs="TTE16C1600t00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 w:cs="TTE16C1600t00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INTRODUCCIÓN </w:t>
                            </w:r>
                          </w:p>
                          <w:p w:rsidR="00445B4C" w:rsidRDefault="00445B4C" w:rsidP="008F5AD3">
                            <w:pPr>
                              <w:pStyle w:val="Prrafodelista"/>
                              <w:numPr>
                                <w:ilvl w:val="0"/>
                                <w:numId w:val="34"/>
                              </w:numPr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>Presentación del docente, reglas y directrices de aplicación en el aula, formación de grupos de trabajo.</w:t>
                            </w:r>
                            <w:r w:rsidR="00BF5F66"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 xml:space="preserve"> Inducción de presentación de trabajos.</w:t>
                            </w:r>
                            <w:r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 xml:space="preserve"> Programación de salida a campo.</w:t>
                            </w:r>
                            <w:r w:rsidR="00881C0B"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 xml:space="preserve"> Entrega de Sílabo.</w:t>
                            </w:r>
                          </w:p>
                          <w:p w:rsidR="008F5AD3" w:rsidRPr="00445B4C" w:rsidRDefault="008F5AD3" w:rsidP="008F5AD3">
                            <w:pPr>
                              <w:pStyle w:val="Prrafodelista"/>
                              <w:numPr>
                                <w:ilvl w:val="0"/>
                                <w:numId w:val="34"/>
                              </w:numPr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 xml:space="preserve">Conceptos y definiciones de gestión ambiental </w:t>
                            </w:r>
                          </w:p>
                          <w:p w:rsidR="008F5AD3" w:rsidRPr="00445B4C" w:rsidRDefault="008F5AD3" w:rsidP="008F5AD3">
                            <w:pPr>
                              <w:pStyle w:val="Prrafodelista"/>
                              <w:numPr>
                                <w:ilvl w:val="0"/>
                                <w:numId w:val="34"/>
                              </w:numPr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>Principios de gestión ambiental</w:t>
                            </w:r>
                          </w:p>
                          <w:p w:rsidR="008F5AD3" w:rsidRPr="00445B4C" w:rsidRDefault="008F5AD3" w:rsidP="008F5AD3">
                            <w:pPr>
                              <w:pStyle w:val="Prrafodelista"/>
                              <w:numPr>
                                <w:ilvl w:val="0"/>
                                <w:numId w:val="34"/>
                              </w:numPr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>Competencias ambientales, sector ambiental</w:t>
                            </w:r>
                            <w:r w:rsidR="00BF5F66"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B13A3E" w:rsidRPr="00B13A3E" w:rsidRDefault="00025EF3" w:rsidP="005F1BA9">
                            <w:pPr>
                              <w:pStyle w:val="Prrafodelista"/>
                              <w:numPr>
                                <w:ilvl w:val="0"/>
                                <w:numId w:val="34"/>
                              </w:num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>Trabajo. O</w:t>
                            </w:r>
                            <w:r w:rsidR="008F5AD3" w:rsidRPr="00BF5F66">
                              <w:rPr>
                                <w:rFonts w:ascii="Arial Narrow" w:hAnsi="Arial Narrow" w:cs="Arial"/>
                                <w:sz w:val="20"/>
                                <w:szCs w:val="20"/>
                              </w:rPr>
                              <w:t>rganizar y foliar las principales leyes peruanas de gestión ambiental</w:t>
                            </w:r>
                            <w:r w:rsidR="00445B4C" w:rsidRPr="00BF5F66">
                              <w:rPr>
                                <w:rFonts w:ascii="Arial Narrow" w:hAnsi="Arial Narrow" w:cs="Arial"/>
                                <w:b/>
                                <w:sz w:val="20"/>
                                <w:szCs w:val="20"/>
                                <w:u w:val="wave"/>
                              </w:rPr>
                              <w:t>.</w:t>
                            </w:r>
                          </w:p>
                          <w:p w:rsidR="0050277F" w:rsidRPr="00BF5F66" w:rsidRDefault="00B13A3E" w:rsidP="00B13A3E">
                            <w:pPr>
                              <w:pStyle w:val="Prrafodelista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Re</w:t>
                            </w:r>
                            <w:r w:rsidR="0050277F" w:rsidRPr="00BF5F6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ferencia</w:t>
                            </w:r>
                            <w:r w:rsidR="008F5AD3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 [1, 2</w:t>
                            </w:r>
                            <w:r w:rsidR="0050277F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].</w:t>
                            </w:r>
                          </w:p>
                          <w:p w:rsidR="0050277F" w:rsidRPr="00445B4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wave"/>
                              </w:rPr>
                              <w:t>Semana 02:</w:t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4B5523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50277F" w:rsidRPr="00445B4C" w:rsidRDefault="008F5AD3" w:rsidP="001428A0">
                            <w:pP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AUTORIDAD AMBIENTAL NACIONAL </w:t>
                            </w:r>
                          </w:p>
                          <w:p w:rsidR="00E03D57" w:rsidRDefault="008F5AD3" w:rsidP="009E14E9">
                            <w:pPr>
                              <w:pStyle w:val="Prrafodelista"/>
                              <w:numPr>
                                <w:ilvl w:val="0"/>
                                <w:numId w:val="35"/>
                              </w:num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Ministerio del Ambiente</w:t>
                            </w:r>
                            <w:r w:rsidR="007070D1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funciones, objetivos, organismosadscritos</w:t>
                            </w:r>
                            <w:r w:rsidR="00E03D57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.Recursos</w:t>
                            </w:r>
                            <w:r w:rsidR="007070D1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Naturales – Ambiente y zonificación ecológica y económica áreas naturales protegidas, normas R.N</w:t>
                            </w:r>
                            <w:r w:rsid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BF5F66" w:rsidRPr="00BF5F66" w:rsidRDefault="00BF5F66" w:rsidP="009E14E9">
                            <w:pPr>
                              <w:pStyle w:val="Prrafodelista"/>
                              <w:numPr>
                                <w:ilvl w:val="0"/>
                                <w:numId w:val="35"/>
                              </w:num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Ministerios y entidades aplicables de la Gestión y Auditoría Ambiental.</w:t>
                            </w:r>
                          </w:p>
                          <w:p w:rsidR="0050277F" w:rsidRPr="00445B4C" w:rsidRDefault="0050277F" w:rsidP="00B13A3E">
                            <w:pPr>
                              <w:ind w:firstLine="708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Referencia</w:t>
                            </w:r>
                            <w:r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 [1, 2</w:t>
                            </w:r>
                            <w:r w:rsidR="00BF5F66"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].</w:t>
                            </w:r>
                          </w:p>
                          <w:p w:rsidR="00C83592" w:rsidRPr="00445B4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wave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wave"/>
                              </w:rPr>
                              <w:t>Semana 03:</w:t>
                            </w:r>
                          </w:p>
                          <w:p w:rsidR="007070D1" w:rsidRPr="00445B4C" w:rsidRDefault="007070D1" w:rsidP="00C83592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SISTEMA GENERAL Y REGIONAL DE GESTION AMBIENTAL</w:t>
                            </w:r>
                            <w:r w:rsidR="00C83592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7070D1" w:rsidRPr="00445B4C" w:rsidRDefault="00BF5F66" w:rsidP="00BF5F66">
                            <w:pPr>
                              <w:pStyle w:val="Prrafodelista"/>
                              <w:numPr>
                                <w:ilvl w:val="0"/>
                                <w:numId w:val="36"/>
                              </w:num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Leyes, reglamentos y </w:t>
                            </w:r>
                            <w:r w:rsidR="00C83592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Normas</w:t>
                            </w:r>
                            <w: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. F</w:t>
                            </w:r>
                            <w:r w:rsidR="00C83592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inalidad</w:t>
                            </w:r>
                            <w:r w:rsidR="007070D1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,estructura del sistema nacional de gestión ambiental niveles </w:t>
                            </w:r>
                            <w:r w:rsidR="00C83592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funciones de gestión ambiental niveles territoriales </w:t>
                            </w:r>
                          </w:p>
                          <w:p w:rsidR="00C83592" w:rsidRPr="00445B4C" w:rsidRDefault="00C83592" w:rsidP="007070D1">
                            <w:pPr>
                              <w:pStyle w:val="Prrafodelista"/>
                              <w:numPr>
                                <w:ilvl w:val="0"/>
                                <w:numId w:val="36"/>
                              </w:num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Sistema regional de G.A.</w:t>
                            </w:r>
                          </w:p>
                          <w:p w:rsidR="007070D1" w:rsidRPr="00BF5F66" w:rsidRDefault="00C83592" w:rsidP="00BF5F66">
                            <w:pPr>
                              <w:pStyle w:val="Prrafodelista"/>
                              <w:numPr>
                                <w:ilvl w:val="0"/>
                                <w:numId w:val="36"/>
                              </w:numPr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Gerencia de recursos naturales y gestión del medio ambiente, comisiones ambientales( nacionales y regionales y Municipales)</w:t>
                            </w:r>
                            <w:r w:rsidR="0050277F"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50277F"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50277F"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50277F"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  <w:t>Referencia</w:t>
                            </w:r>
                            <w:r w:rsidR="0050277F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 [1, 2 ]</w:t>
                            </w:r>
                          </w:p>
                          <w:p w:rsidR="007070D1" w:rsidRPr="00445B4C" w:rsidRDefault="007070D1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7070D1" w:rsidRPr="00445B4C" w:rsidRDefault="007070D1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7070D1" w:rsidRPr="00445B4C" w:rsidRDefault="007070D1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7070D1" w:rsidRPr="00445B4C" w:rsidRDefault="007070D1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Pr="00445B4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Semana 04:</w:t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4B5523"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24/28-09-2012)</w:t>
                            </w:r>
                          </w:p>
                          <w:p w:rsidR="00E03D57" w:rsidRPr="00445B4C" w:rsidRDefault="00E03D57" w:rsidP="0050277F">
                            <w:pPr>
                              <w:jc w:val="both"/>
                              <w:rPr>
                                <w:rFonts w:ascii="Arial Narrow" w:hAnsi="Arial Narrow" w:cs="TTE16C1600t00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Pr="00445B4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5B4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Referencia</w:t>
                            </w:r>
                            <w:r w:rsidRPr="00445B4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 [3, 4, 6]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32" type="#_x0000_t202" style="position:absolute;margin-left:11.3pt;margin-top:3pt;width:380.45pt;height:30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" strokeweight="1pt">
                <v:textbox>
                  <w:txbxContent>
                    <w:p w:rsidR="0050277F" w:rsidRPr="00BF5F66" w:rsidRDefault="0050277F" w:rsidP="008F5AD3">
                      <w:pPr>
                        <w:pStyle w:val="Prrafodelista"/>
                        <w:numPr>
                          <w:ilvl w:val="0"/>
                          <w:numId w:val="33"/>
                        </w:numPr>
                        <w:spacing w:after="120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BF5F66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CONTENIDO TEMÁTICO PROGRAMADO</w:t>
                      </w:r>
                    </w:p>
                    <w:p w:rsidR="0050277F" w:rsidRPr="00445B4C" w:rsidRDefault="0050277F" w:rsidP="009E3D0C">
                      <w:pPr>
                        <w:ind w:left="284" w:right="57" w:hanging="284"/>
                        <w:jc w:val="center"/>
                        <w:rPr>
                          <w:rFonts w:ascii="Arial Narrow" w:hAnsi="Arial Narrow" w:cs="Tahoma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 w:cs="Tahoma"/>
                          <w:b/>
                          <w:color w:val="000000"/>
                          <w:sz w:val="20"/>
                          <w:szCs w:val="20"/>
                        </w:rPr>
                        <w:t>UNIDAD TEMÁTICA I</w:t>
                      </w:r>
                      <w:r w:rsidR="007070D1" w:rsidRPr="00445B4C">
                        <w:rPr>
                          <w:rFonts w:ascii="Arial Narrow" w:hAnsi="Arial Narrow" w:cs="Tahoma"/>
                          <w:b/>
                          <w:color w:val="000000"/>
                          <w:sz w:val="20"/>
                          <w:szCs w:val="20"/>
                        </w:rPr>
                        <w:t>: ASPECTOS</w:t>
                      </w:r>
                      <w:r w:rsidR="008F5AD3" w:rsidRPr="00445B4C">
                        <w:rPr>
                          <w:rFonts w:ascii="Arial Narrow" w:hAnsi="Arial Narrow" w:cs="Tahoma"/>
                          <w:b/>
                          <w:color w:val="000000"/>
                          <w:sz w:val="20"/>
                          <w:szCs w:val="20"/>
                        </w:rPr>
                        <w:t xml:space="preserve"> GENERALES DE GESTION Y AUDITORIA AMBIENTAL</w:t>
                      </w:r>
                    </w:p>
                    <w:p w:rsidR="0050277F" w:rsidRPr="00445B4C" w:rsidRDefault="0050277F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wave"/>
                        </w:rPr>
                        <w:t>Semana01</w:t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4B5523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533B1B" w:rsidRPr="00445B4C" w:rsidRDefault="004923CC" w:rsidP="00533B1B">
                      <w:pPr>
                        <w:rPr>
                          <w:rFonts w:ascii="Arial Narrow" w:hAnsi="Arial Narrow" w:cs="TTE16C1600t00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 w:cs="TTE16C1600t00"/>
                          <w:b/>
                          <w:color w:val="000000"/>
                          <w:sz w:val="20"/>
                          <w:szCs w:val="20"/>
                        </w:rPr>
                        <w:t xml:space="preserve">INTRODUCCIÓN </w:t>
                      </w:r>
                    </w:p>
                    <w:p w:rsidR="00445B4C" w:rsidRDefault="00445B4C" w:rsidP="008F5AD3">
                      <w:pPr>
                        <w:pStyle w:val="Prrafodelista"/>
                        <w:numPr>
                          <w:ilvl w:val="0"/>
                          <w:numId w:val="34"/>
                        </w:numPr>
                        <w:rPr>
                          <w:rFonts w:ascii="Arial Narrow" w:hAnsi="Arial Narrow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>Presentación del docente, reglas y directrices de aplicación en el aula, formación de grupos de trabajo.</w:t>
                      </w:r>
                      <w:r w:rsidR="00BF5F66"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 xml:space="preserve"> Inducción de presentación de trabajos.</w:t>
                      </w:r>
                      <w:r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 xml:space="preserve"> Programación de salida a campo.</w:t>
                      </w:r>
                      <w:r w:rsidR="00881C0B"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 xml:space="preserve"> Entrega de Sílabo.</w:t>
                      </w:r>
                    </w:p>
                    <w:p w:rsidR="008F5AD3" w:rsidRPr="00445B4C" w:rsidRDefault="008F5AD3" w:rsidP="008F5AD3">
                      <w:pPr>
                        <w:pStyle w:val="Prrafodelista"/>
                        <w:numPr>
                          <w:ilvl w:val="0"/>
                          <w:numId w:val="34"/>
                        </w:numPr>
                        <w:rPr>
                          <w:rFonts w:ascii="Arial Narrow" w:hAnsi="Arial Narrow" w:cs="Arial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 xml:space="preserve">Conceptos y definiciones de gestión ambiental </w:t>
                      </w:r>
                    </w:p>
                    <w:p w:rsidR="008F5AD3" w:rsidRPr="00445B4C" w:rsidRDefault="008F5AD3" w:rsidP="008F5AD3">
                      <w:pPr>
                        <w:pStyle w:val="Prrafodelista"/>
                        <w:numPr>
                          <w:ilvl w:val="0"/>
                          <w:numId w:val="34"/>
                        </w:numPr>
                        <w:rPr>
                          <w:rFonts w:ascii="Arial Narrow" w:hAnsi="Arial Narrow" w:cs="Arial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>Principios de gestión ambiental</w:t>
                      </w:r>
                    </w:p>
                    <w:p w:rsidR="008F5AD3" w:rsidRPr="00445B4C" w:rsidRDefault="008F5AD3" w:rsidP="008F5AD3">
                      <w:pPr>
                        <w:pStyle w:val="Prrafodelista"/>
                        <w:numPr>
                          <w:ilvl w:val="0"/>
                          <w:numId w:val="34"/>
                        </w:numPr>
                        <w:rPr>
                          <w:rFonts w:ascii="Arial Narrow" w:hAnsi="Arial Narrow" w:cs="Arial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>Competencias ambientales, sector ambiental</w:t>
                      </w:r>
                      <w:r w:rsidR="00BF5F66"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>.</w:t>
                      </w:r>
                    </w:p>
                    <w:p w:rsidR="00B13A3E" w:rsidRPr="00B13A3E" w:rsidRDefault="00025EF3" w:rsidP="005F1BA9">
                      <w:pPr>
                        <w:pStyle w:val="Prrafodelista"/>
                        <w:numPr>
                          <w:ilvl w:val="0"/>
                          <w:numId w:val="34"/>
                        </w:num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>Trabajo. O</w:t>
                      </w:r>
                      <w:r w:rsidR="008F5AD3" w:rsidRPr="00BF5F66">
                        <w:rPr>
                          <w:rFonts w:ascii="Arial Narrow" w:hAnsi="Arial Narrow" w:cs="Arial"/>
                          <w:sz w:val="20"/>
                          <w:szCs w:val="20"/>
                        </w:rPr>
                        <w:t>rganizar y foliar las principales leyes peruanas de gestión ambiental</w:t>
                      </w:r>
                      <w:r w:rsidR="00445B4C" w:rsidRPr="00BF5F66">
                        <w:rPr>
                          <w:rFonts w:ascii="Arial Narrow" w:hAnsi="Arial Narrow" w:cs="Arial"/>
                          <w:b/>
                          <w:sz w:val="20"/>
                          <w:szCs w:val="20"/>
                          <w:u w:val="wave"/>
                        </w:rPr>
                        <w:t>.</w:t>
                      </w:r>
                    </w:p>
                    <w:p w:rsidR="0050277F" w:rsidRPr="00BF5F66" w:rsidRDefault="00B13A3E" w:rsidP="00B13A3E">
                      <w:pPr>
                        <w:pStyle w:val="Prrafodelista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Re</w:t>
                      </w:r>
                      <w:r w:rsidR="0050277F" w:rsidRPr="00BF5F66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ferencia</w:t>
                      </w:r>
                      <w:r w:rsidR="008F5AD3" w:rsidRPr="00BF5F66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 [1, 2</w:t>
                      </w:r>
                      <w:r w:rsidR="0050277F" w:rsidRPr="00BF5F66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].</w:t>
                      </w:r>
                    </w:p>
                    <w:p w:rsidR="0050277F" w:rsidRPr="00445B4C" w:rsidRDefault="0050277F" w:rsidP="0050277F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wave"/>
                        </w:rPr>
                        <w:t>Semana 02:</w:t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4B5523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50277F" w:rsidRPr="00445B4C" w:rsidRDefault="008F5AD3" w:rsidP="001428A0">
                      <w:pP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AUTORIDAD AMBIENTAL NACIONAL </w:t>
                      </w:r>
                    </w:p>
                    <w:p w:rsidR="00E03D57" w:rsidRDefault="008F5AD3" w:rsidP="009E14E9">
                      <w:pPr>
                        <w:pStyle w:val="Prrafodelista"/>
                        <w:numPr>
                          <w:ilvl w:val="0"/>
                          <w:numId w:val="35"/>
                        </w:numP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BF5F66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Ministerio del Ambiente</w:t>
                      </w:r>
                      <w:r w:rsidR="007070D1" w:rsidRPr="00BF5F66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funciones, objetivos, organismosadscritos</w:t>
                      </w:r>
                      <w:r w:rsidR="00E03D57" w:rsidRPr="00BF5F66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.Recursos</w:t>
                      </w:r>
                      <w:r w:rsidR="007070D1" w:rsidRPr="00BF5F66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Naturales – Ambiente y zonificación ecológica y económica áreas naturales protegidas, normas R.N</w:t>
                      </w:r>
                      <w:r w:rsidR="00BF5F66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.</w:t>
                      </w:r>
                    </w:p>
                    <w:p w:rsidR="00BF5F66" w:rsidRPr="00BF5F66" w:rsidRDefault="00BF5F66" w:rsidP="009E14E9">
                      <w:pPr>
                        <w:pStyle w:val="Prrafodelista"/>
                        <w:numPr>
                          <w:ilvl w:val="0"/>
                          <w:numId w:val="35"/>
                        </w:numP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Ministerios y entidades aplicables de la Gestión y Auditoría Ambiental.</w:t>
                      </w:r>
                    </w:p>
                    <w:p w:rsidR="0050277F" w:rsidRPr="00445B4C" w:rsidRDefault="0050277F" w:rsidP="00B13A3E">
                      <w:pPr>
                        <w:ind w:firstLine="708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Referencia</w:t>
                      </w:r>
                      <w:r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 [1, 2</w:t>
                      </w:r>
                      <w:r w:rsidR="00BF5F66" w:rsidRPr="00BF5F66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].</w:t>
                      </w:r>
                    </w:p>
                    <w:p w:rsidR="00C83592" w:rsidRPr="00445B4C" w:rsidRDefault="0050277F" w:rsidP="0050277F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wave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wave"/>
                        </w:rPr>
                        <w:t>Semana 03:</w:t>
                      </w:r>
                    </w:p>
                    <w:p w:rsidR="007070D1" w:rsidRPr="00445B4C" w:rsidRDefault="007070D1" w:rsidP="00C83592">
                      <w:pPr>
                        <w:jc w:val="both"/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SISTEMA GENERAL Y REGIONAL DE GESTION AMBIENTAL</w:t>
                      </w:r>
                      <w:r w:rsidR="00C83592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7070D1" w:rsidRPr="00445B4C" w:rsidRDefault="00BF5F66" w:rsidP="00BF5F66">
                      <w:pPr>
                        <w:pStyle w:val="Prrafodelista"/>
                        <w:numPr>
                          <w:ilvl w:val="0"/>
                          <w:numId w:val="36"/>
                        </w:num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Leyes, reglamentos y </w:t>
                      </w:r>
                      <w:r w:rsidR="00C83592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Normas</w:t>
                      </w:r>
                      <w: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. F</w:t>
                      </w:r>
                      <w:r w:rsidR="00C83592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inalidad</w:t>
                      </w:r>
                      <w:r w:rsidR="007070D1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,estructura del sistema nacional de gestión ambiental niveles </w:t>
                      </w:r>
                      <w:r w:rsidR="00C83592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funciones de gestión ambiental niveles territoriales </w:t>
                      </w:r>
                    </w:p>
                    <w:p w:rsidR="00C83592" w:rsidRPr="00445B4C" w:rsidRDefault="00C83592" w:rsidP="007070D1">
                      <w:pPr>
                        <w:pStyle w:val="Prrafodelista"/>
                        <w:numPr>
                          <w:ilvl w:val="0"/>
                          <w:numId w:val="36"/>
                        </w:numP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Sistema regional de G.A.</w:t>
                      </w:r>
                    </w:p>
                    <w:p w:rsidR="007070D1" w:rsidRPr="00BF5F66" w:rsidRDefault="00C83592" w:rsidP="00BF5F66">
                      <w:pPr>
                        <w:pStyle w:val="Prrafodelista"/>
                        <w:numPr>
                          <w:ilvl w:val="0"/>
                          <w:numId w:val="36"/>
                        </w:numPr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Gerencia de recursos naturales y gestión del medio ambiente, comisiones ambientales( nacionales y regionales y Municipales)</w:t>
                      </w:r>
                      <w:r w:rsidR="0050277F"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50277F"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50277F"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50277F"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  <w:t>Referencia</w:t>
                      </w:r>
                      <w:r w:rsidR="0050277F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 [1, 2 ]</w:t>
                      </w:r>
                    </w:p>
                    <w:p w:rsidR="007070D1" w:rsidRPr="00445B4C" w:rsidRDefault="007070D1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</w:p>
                    <w:p w:rsidR="007070D1" w:rsidRPr="00445B4C" w:rsidRDefault="007070D1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</w:p>
                    <w:p w:rsidR="007070D1" w:rsidRPr="00445B4C" w:rsidRDefault="007070D1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</w:p>
                    <w:p w:rsidR="007070D1" w:rsidRPr="00445B4C" w:rsidRDefault="007070D1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Pr="00445B4C" w:rsidRDefault="0050277F" w:rsidP="0050277F">
                      <w:pPr>
                        <w:jc w:val="both"/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Semana 04:</w:t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4B5523"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24/28-09-2012)</w:t>
                      </w:r>
                    </w:p>
                    <w:p w:rsidR="00E03D57" w:rsidRPr="00445B4C" w:rsidRDefault="00E03D57" w:rsidP="0050277F">
                      <w:pPr>
                        <w:jc w:val="both"/>
                        <w:rPr>
                          <w:rFonts w:ascii="Arial Narrow" w:hAnsi="Arial Narrow" w:cs="TTE16C1600t00"/>
                          <w:b/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Pr="00445B4C" w:rsidRDefault="0050277F" w:rsidP="0050277F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445B4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Referencia</w:t>
                      </w:r>
                      <w:r w:rsidRPr="00445B4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 [3, 4, 6].</w:t>
                      </w:r>
                    </w:p>
                  </w:txbxContent>
                </v:textbox>
              </v:shape>
            </w:pict>
          </mc:Fallback>
        </mc:AlternateContent>
      </w: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sz w:val="20"/>
          <w:szCs w:val="20"/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EA6E38" w:rsidP="0050277F">
      <w:pPr>
        <w:rPr>
          <w:lang w:val="es-PE"/>
        </w:rPr>
      </w:pPr>
      <w:r>
        <w:rPr>
          <w:noProof/>
          <w:lang w:val="es-PE" w:eastAsia="es-PE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3498E2C" wp14:editId="17E00AF9">
                <wp:simplePos x="0" y="0"/>
                <wp:positionH relativeFrom="column">
                  <wp:posOffset>2282825</wp:posOffset>
                </wp:positionH>
                <wp:positionV relativeFrom="paragraph">
                  <wp:posOffset>-27189</wp:posOffset>
                </wp:positionV>
                <wp:extent cx="2376170" cy="7234555"/>
                <wp:effectExtent l="0" t="0" r="24130" b="23495"/>
                <wp:wrapNone/>
                <wp:docPr id="5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170" cy="7234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3D0C" w:rsidRDefault="0040597C" w:rsidP="0040597C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Semana 11:</w:t>
                            </w:r>
                            <w:r w:rsidR="00025EF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025EF3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             )</w:t>
                            </w:r>
                          </w:p>
                          <w:p w:rsidR="009E3D0C" w:rsidRPr="00025EF3" w:rsidRDefault="009E3D0C" w:rsidP="009E3D0C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025EF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18"/>
                              </w:rPr>
                              <w:t xml:space="preserve">Auditorías Ambientales </w:t>
                            </w:r>
                          </w:p>
                          <w:p w:rsidR="009E3D0C" w:rsidRPr="00BF5F66" w:rsidRDefault="009E3D0C" w:rsidP="00025EF3">
                            <w:pPr>
                              <w:pStyle w:val="Prrafodelista"/>
                              <w:numPr>
                                <w:ilvl w:val="0"/>
                                <w:numId w:val="40"/>
                              </w:numPr>
                              <w:ind w:left="426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</w:pPr>
                            <w:r w:rsidRPr="00BF5F66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Objetivos conceptos básicos y definiciones de interés de auditoría.</w:t>
                            </w:r>
                          </w:p>
                          <w:p w:rsidR="00025EF3" w:rsidRPr="00025EF3" w:rsidRDefault="009E3D0C" w:rsidP="00E436A6">
                            <w:pPr>
                              <w:pStyle w:val="Prrafodelista"/>
                              <w:numPr>
                                <w:ilvl w:val="0"/>
                                <w:numId w:val="40"/>
                              </w:numPr>
                              <w:ind w:left="426"/>
                              <w:jc w:val="both"/>
                              <w:rPr>
                                <w:rFonts w:ascii="Arial Narrow" w:hAnsi="Arial Narrow" w:cs="TTE16C1890t00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025EF3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Características generales de una auditoría ambiental y participantes de</w:t>
                            </w:r>
                            <w:r w:rsidR="0040597C" w:rsidRPr="00025EF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025EF3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18"/>
                              </w:rPr>
                              <w:t>una auditoria.</w:t>
                            </w:r>
                          </w:p>
                          <w:p w:rsidR="00025EF3" w:rsidRPr="00025EF3" w:rsidRDefault="0040597C" w:rsidP="00A13F2F">
                            <w:pPr>
                              <w:pStyle w:val="Prrafodelista"/>
                              <w:numPr>
                                <w:ilvl w:val="0"/>
                                <w:numId w:val="43"/>
                              </w:num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025EF3">
                              <w:rPr>
                                <w:rFonts w:ascii="Arial Narrow" w:hAnsi="Arial Narrow" w:cs="TTE16C1890t00"/>
                                <w:color w:val="000000"/>
                                <w:sz w:val="20"/>
                                <w:szCs w:val="20"/>
                              </w:rPr>
                              <w:t xml:space="preserve">Objetivos conocimientos  generalidades norma ISO 14004,ISO 19011 estructura de la norma –principios de auditoria </w:t>
                            </w:r>
                          </w:p>
                          <w:p w:rsidR="0040597C" w:rsidRPr="00025EF3" w:rsidRDefault="0040597C" w:rsidP="00025EF3">
                            <w:pPr>
                              <w:pStyle w:val="Prrafodelista"/>
                              <w:ind w:left="36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025EF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Referencia</w:t>
                            </w:r>
                            <w:r w:rsidRPr="00025EF3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 [1, 2</w:t>
                            </w:r>
                            <w:r w:rsidR="00B13A3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, 3</w:t>
                            </w:r>
                            <w:r w:rsidRPr="00025EF3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].</w:t>
                            </w:r>
                          </w:p>
                          <w:p w:rsidR="0040597C" w:rsidRPr="009E3D0C" w:rsidRDefault="0040597C" w:rsidP="0050277F">
                            <w:pP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Pr="009E3D0C" w:rsidRDefault="0050277F" w:rsidP="0050277F">
                            <w:pPr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Semana 12: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B77DD4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E03D57" w:rsidRPr="009E3D0C" w:rsidRDefault="005002A1" w:rsidP="0050277F">
                            <w:pPr>
                              <w:jc w:val="both"/>
                              <w:rPr>
                                <w:rFonts w:ascii="Arial Narrow" w:hAnsi="Arial Narrow" w:cs="TTE16C1600t00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 w:cs="TTE16C1600t00"/>
                                <w:b/>
                                <w:color w:val="000000"/>
                                <w:sz w:val="20"/>
                                <w:szCs w:val="20"/>
                              </w:rPr>
                              <w:t>Perfil del auditor</w:t>
                            </w:r>
                          </w:p>
                          <w:p w:rsidR="005002A1" w:rsidRPr="009E3D0C" w:rsidRDefault="005002A1" w:rsidP="005002A1">
                            <w:pPr>
                              <w:pStyle w:val="Prrafodelista"/>
                              <w:numPr>
                                <w:ilvl w:val="0"/>
                                <w:numId w:val="45"/>
                              </w:numPr>
                              <w:jc w:val="both"/>
                              <w:rPr>
                                <w:rFonts w:ascii="Arial Narrow" w:hAnsi="Arial Narrow" w:cs="TTE16C1600t00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 w:cs="TTE16C1600t00"/>
                                <w:color w:val="000000"/>
                                <w:sz w:val="20"/>
                                <w:szCs w:val="20"/>
                              </w:rPr>
                              <w:t>Perfil del auditor según norma 19011</w:t>
                            </w:r>
                          </w:p>
                          <w:p w:rsidR="00E03D57" w:rsidRPr="009E3D0C" w:rsidRDefault="005002A1" w:rsidP="005002A1">
                            <w:pPr>
                              <w:pStyle w:val="Prrafodelista"/>
                              <w:numPr>
                                <w:ilvl w:val="0"/>
                                <w:numId w:val="45"/>
                              </w:numPr>
                              <w:jc w:val="both"/>
                              <w:rPr>
                                <w:rFonts w:ascii="Arial Narrow" w:hAnsi="Arial Narrow" w:cs="TTE16C1600t00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 w:cs="TTE16C1600t00"/>
                                <w:color w:val="000000"/>
                                <w:sz w:val="20"/>
                                <w:szCs w:val="20"/>
                              </w:rPr>
                              <w:t xml:space="preserve">Objetivos ,competencias  de un auditor atributos personales  conocimientos y habilidades </w:t>
                            </w:r>
                          </w:p>
                          <w:p w:rsidR="005002A1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Referencia</w:t>
                            </w:r>
                            <w:r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 [1, 2</w:t>
                            </w:r>
                            <w:r w:rsidR="00B13A3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, 3</w:t>
                            </w:r>
                            <w:r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].</w:t>
                            </w:r>
                          </w:p>
                          <w:p w:rsidR="00025EF3" w:rsidRPr="009E3D0C" w:rsidRDefault="00025EF3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Pr="009E3D0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wave"/>
                              </w:rPr>
                              <w:t>Semana 13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B77DD4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E03D57" w:rsidRPr="00025EF3" w:rsidRDefault="005002A1" w:rsidP="0050277F">
                            <w:pPr>
                              <w:jc w:val="both"/>
                              <w:rPr>
                                <w:rFonts w:ascii="Arial Narrow" w:hAnsi="Arial Narrow" w:cs="TTE16C1890t00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025EF3">
                              <w:rPr>
                                <w:rFonts w:ascii="Arial Narrow" w:hAnsi="Arial Narrow" w:cs="TTE16C1890t00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Planificación y preparación de auditorias </w:t>
                            </w:r>
                          </w:p>
                          <w:p w:rsidR="005002A1" w:rsidRPr="009E3D0C" w:rsidRDefault="005002A1" w:rsidP="0050277F">
                            <w:pPr>
                              <w:jc w:val="both"/>
                              <w:rPr>
                                <w:rFonts w:ascii="Arial Narrow" w:hAnsi="Arial Narrow" w:cs="TTE16C1890t00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 w:cs="TTE16C1890t00"/>
                                <w:color w:val="000000"/>
                                <w:sz w:val="20"/>
                                <w:szCs w:val="20"/>
                              </w:rPr>
                              <w:t>Objetivos</w:t>
                            </w:r>
                            <w:r w:rsidR="00713674" w:rsidRPr="009E3D0C">
                              <w:rPr>
                                <w:rFonts w:ascii="Arial Narrow" w:hAnsi="Arial Narrow" w:cs="TTE16C1890t00"/>
                                <w:color w:val="000000"/>
                                <w:sz w:val="20"/>
                                <w:szCs w:val="20"/>
                              </w:rPr>
                              <w:t>,</w:t>
                            </w:r>
                            <w:r w:rsidRPr="009E3D0C">
                              <w:rPr>
                                <w:rFonts w:ascii="Arial Narrow" w:hAnsi="Arial Narrow" w:cs="TTE16C1890t00"/>
                                <w:color w:val="000000"/>
                                <w:sz w:val="20"/>
                                <w:szCs w:val="20"/>
                              </w:rPr>
                              <w:t xml:space="preserve"> conocimientos </w:t>
                            </w:r>
                            <w:r w:rsidR="00025EF3">
                              <w:rPr>
                                <w:rFonts w:ascii="Arial Narrow" w:hAnsi="Arial Narrow" w:cs="TTE16C1890t00"/>
                                <w:color w:val="000000"/>
                                <w:sz w:val="20"/>
                                <w:szCs w:val="20"/>
                              </w:rPr>
                              <w:t xml:space="preserve">documentación </w:t>
                            </w:r>
                            <w:r w:rsidRPr="009E3D0C">
                              <w:rPr>
                                <w:rFonts w:ascii="Arial Narrow" w:hAnsi="Arial Narrow" w:cs="TTE16C1890t00"/>
                                <w:color w:val="000000"/>
                                <w:sz w:val="20"/>
                                <w:szCs w:val="20"/>
                              </w:rPr>
                              <w:t>del sistema de planificación de la auditoria –proceso de auditoría –gestión del tiempo formulación de preguntas y muestreos.</w:t>
                            </w:r>
                            <w:r w:rsidR="00025EF3" w:rsidRPr="009E3D0C">
                              <w:rPr>
                                <w:rFonts w:ascii="Arial Narrow" w:hAnsi="Arial Narrow" w:cs="TTE16C1890t00"/>
                                <w:color w:val="000000"/>
                                <w:sz w:val="20"/>
                                <w:szCs w:val="20"/>
                              </w:rPr>
                              <w:t>Discusión de casos prácticos de auditorías en organizaciones públicas y privadas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Referencia</w:t>
                            </w:r>
                            <w:r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 [1, 2</w:t>
                            </w:r>
                            <w:r w:rsidR="00025EF3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, 3</w:t>
                            </w:r>
                            <w:r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]</w:t>
                            </w:r>
                          </w:p>
                          <w:p w:rsidR="00025EF3" w:rsidRPr="009E3D0C" w:rsidRDefault="00025EF3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Pr="009E3D0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wave"/>
                              </w:rPr>
                              <w:t>Semana 14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B77DD4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025EF3" w:rsidRPr="00025EF3" w:rsidRDefault="00025EF3" w:rsidP="0050277F">
                            <w:pPr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025EF3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Segunda Visita Guiada</w:t>
                            </w:r>
                          </w:p>
                          <w:p w:rsidR="00025EF3" w:rsidRDefault="00025EF3" w:rsidP="0050277F">
                            <w:pPr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Pr="009E3D0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wave"/>
                              </w:rPr>
                              <w:t>Semana 15</w:t>
                            </w:r>
                            <w:r w:rsidR="00B13A3E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 w:rsidR="00B13A3E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B77DD4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E82799" w:rsidRPr="00025EF3" w:rsidRDefault="00E82799" w:rsidP="00E82799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025EF3">
                              <w:rPr>
                                <w:rFonts w:ascii="Arial Narrow" w:hAnsi="Arial Narrow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Seminario </w:t>
                            </w:r>
                            <w:r w:rsidR="00025EF3">
                              <w:rPr>
                                <w:rFonts w:ascii="Arial Narrow" w:hAnsi="Arial Narrow"/>
                                <w:b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Taller de Exposiciones Nº “</w:t>
                            </w:r>
                          </w:p>
                          <w:p w:rsidR="0050277F" w:rsidRPr="009E3D0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Pr="009E3D0C" w:rsidRDefault="0050277F" w:rsidP="0050277F">
                            <w:pPr>
                              <w:jc w:val="both"/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  <w:u w:val="wave"/>
                              </w:rPr>
                              <w:t>Semana 16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B77DD4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CA2AC9" w:rsidRPr="009E3D0C" w:rsidRDefault="00CA2AC9" w:rsidP="0050277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  <w:p w:rsidR="0050277F" w:rsidRPr="009E3D0C" w:rsidRDefault="00025EF3" w:rsidP="0050277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Culminación de Taller de Exposiciones Nº 2</w:t>
                            </w:r>
                          </w:p>
                          <w:p w:rsidR="0050277F" w:rsidRPr="009E3D0C" w:rsidRDefault="0050277F" w:rsidP="0050277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EVALUACIÓN FINAL (EP2)</w:t>
                            </w:r>
                          </w:p>
                          <w:p w:rsidR="00713674" w:rsidRPr="009E3D0C" w:rsidRDefault="00713674" w:rsidP="0050277F">
                            <w:pPr>
                              <w:spacing w:after="40"/>
                              <w:jc w:val="both"/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u w:val="wave"/>
                              </w:rPr>
                            </w:pPr>
                          </w:p>
                          <w:p w:rsidR="0050277F" w:rsidRPr="009E3D0C" w:rsidRDefault="0050277F" w:rsidP="0050277F">
                            <w:pPr>
                              <w:spacing w:after="4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  <w:u w:val="wave"/>
                              </w:rPr>
                              <w:t>Semana 17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:</w:t>
                            </w:r>
                            <w:r w:rsidRPr="009E3D0C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ab/>
                            </w:r>
                            <w:r w:rsidR="00B77DD4"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()</w:t>
                            </w:r>
                          </w:p>
                          <w:p w:rsidR="0050277F" w:rsidRPr="009E3D0C" w:rsidRDefault="0050277F" w:rsidP="0050277F">
                            <w:pPr>
                              <w:jc w:val="center"/>
                              <w:rPr>
                                <w:rFonts w:ascii="Arial Narrow" w:hAnsi="Arial Narrow"/>
                                <w:bCs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EXAMEN SUSTITUTORIO INTEGRAL</w:t>
                            </w:r>
                          </w:p>
                          <w:p w:rsidR="0050277F" w:rsidRPr="009E3D0C" w:rsidRDefault="0050277F" w:rsidP="009A46C0">
                            <w:pPr>
                              <w:ind w:left="357" w:right="57" w:hanging="357"/>
                              <w:jc w:val="center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E3D0C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Entrega de Notas Finales</w:t>
                            </w:r>
                            <w:r w:rsidRPr="009E3D0C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498E2C" id="Text Box 32" o:spid="_x0000_s1033" type="#_x0000_t202" style="position:absolute;margin-left:179.75pt;margin-top:-2.15pt;width:187.1pt;height:569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" strokeweight="1pt">
                <v:textbox>
                  <w:txbxContent>
                    <w:p w:rsidR="009E3D0C" w:rsidRDefault="0040597C" w:rsidP="0040597C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bookmarkStart w:id="5" w:name="_GoBack"/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Semana 11:</w:t>
                      </w:r>
                      <w:r w:rsidR="00025EF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025EF3"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             )</w:t>
                      </w:r>
                    </w:p>
                    <w:p w:rsidR="009E3D0C" w:rsidRPr="00025EF3" w:rsidRDefault="009E3D0C" w:rsidP="009E3D0C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</w:pPr>
                      <w:r w:rsidRPr="00025EF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18"/>
                        </w:rPr>
                        <w:t xml:space="preserve">Auditorías Ambientales </w:t>
                      </w:r>
                    </w:p>
                    <w:p w:rsidR="009E3D0C" w:rsidRPr="00BF5F66" w:rsidRDefault="009E3D0C" w:rsidP="00025EF3">
                      <w:pPr>
                        <w:pStyle w:val="Prrafodelista"/>
                        <w:numPr>
                          <w:ilvl w:val="0"/>
                          <w:numId w:val="40"/>
                        </w:numPr>
                        <w:ind w:left="426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</w:pPr>
                      <w:r w:rsidRPr="00BF5F66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Objetivos conceptos básicos y definiciones de interés de auditoría.</w:t>
                      </w:r>
                    </w:p>
                    <w:p w:rsidR="00025EF3" w:rsidRPr="00025EF3" w:rsidRDefault="009E3D0C" w:rsidP="00E436A6">
                      <w:pPr>
                        <w:pStyle w:val="Prrafodelista"/>
                        <w:numPr>
                          <w:ilvl w:val="0"/>
                          <w:numId w:val="40"/>
                        </w:numPr>
                        <w:ind w:left="426"/>
                        <w:jc w:val="both"/>
                        <w:rPr>
                          <w:rFonts w:ascii="Arial Narrow" w:hAnsi="Arial Narrow" w:cs="TTE16C1890t00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025EF3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Características generales de una auditoría ambiental y participantes de</w:t>
                      </w:r>
                      <w:r w:rsidR="0040597C" w:rsidRPr="00025EF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025EF3">
                        <w:rPr>
                          <w:rFonts w:ascii="Arial Narrow" w:hAnsi="Arial Narrow"/>
                          <w:color w:val="000000"/>
                          <w:sz w:val="20"/>
                          <w:szCs w:val="18"/>
                        </w:rPr>
                        <w:t>una auditoria.</w:t>
                      </w:r>
                    </w:p>
                    <w:p w:rsidR="00025EF3" w:rsidRPr="00025EF3" w:rsidRDefault="0040597C" w:rsidP="00A13F2F">
                      <w:pPr>
                        <w:pStyle w:val="Prrafodelista"/>
                        <w:numPr>
                          <w:ilvl w:val="0"/>
                          <w:numId w:val="43"/>
                        </w:num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025EF3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 xml:space="preserve">Objetivos conocimientos  generalidades norma ISO 14004,ISO 19011 estructura de la norma –principios de auditoria </w:t>
                      </w:r>
                    </w:p>
                    <w:p w:rsidR="0040597C" w:rsidRPr="00025EF3" w:rsidRDefault="0040597C" w:rsidP="00025EF3">
                      <w:pPr>
                        <w:pStyle w:val="Prrafodelista"/>
                        <w:ind w:left="36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025EF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Referencia</w:t>
                      </w:r>
                      <w:r w:rsidRPr="00025EF3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 [1, 2</w:t>
                      </w:r>
                      <w:r w:rsidR="00B13A3E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, 3</w:t>
                      </w:r>
                      <w:r w:rsidRPr="00025EF3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].</w:t>
                      </w:r>
                    </w:p>
                    <w:p w:rsidR="0040597C" w:rsidRPr="009E3D0C" w:rsidRDefault="0040597C" w:rsidP="0050277F">
                      <w:pP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Pr="009E3D0C" w:rsidRDefault="0050277F" w:rsidP="0050277F">
                      <w:pPr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Semana 12:</w:t>
                      </w: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B77DD4"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E03D57" w:rsidRPr="009E3D0C" w:rsidRDefault="005002A1" w:rsidP="0050277F">
                      <w:pPr>
                        <w:jc w:val="both"/>
                        <w:rPr>
                          <w:rFonts w:ascii="Arial Narrow" w:hAnsi="Arial Narrow" w:cs="TTE16C1600t00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 w:cs="TTE16C1600t00"/>
                          <w:b/>
                          <w:color w:val="000000"/>
                          <w:sz w:val="20"/>
                          <w:szCs w:val="20"/>
                        </w:rPr>
                        <w:t>Perfil del auditor</w:t>
                      </w:r>
                    </w:p>
                    <w:p w:rsidR="005002A1" w:rsidRPr="009E3D0C" w:rsidRDefault="005002A1" w:rsidP="005002A1">
                      <w:pPr>
                        <w:pStyle w:val="Prrafodelista"/>
                        <w:numPr>
                          <w:ilvl w:val="0"/>
                          <w:numId w:val="45"/>
                        </w:numPr>
                        <w:jc w:val="both"/>
                        <w:rPr>
                          <w:rFonts w:ascii="Arial Narrow" w:hAnsi="Arial Narrow" w:cs="TTE16C1600t00"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 w:cs="TTE16C1600t00"/>
                          <w:color w:val="000000"/>
                          <w:sz w:val="20"/>
                          <w:szCs w:val="20"/>
                        </w:rPr>
                        <w:t>Perfil del auditor según norma 19011</w:t>
                      </w:r>
                    </w:p>
                    <w:p w:rsidR="00E03D57" w:rsidRPr="009E3D0C" w:rsidRDefault="005002A1" w:rsidP="005002A1">
                      <w:pPr>
                        <w:pStyle w:val="Prrafodelista"/>
                        <w:numPr>
                          <w:ilvl w:val="0"/>
                          <w:numId w:val="45"/>
                        </w:numPr>
                        <w:jc w:val="both"/>
                        <w:rPr>
                          <w:rFonts w:ascii="Arial Narrow" w:hAnsi="Arial Narrow" w:cs="TTE16C1600t00"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 w:cs="TTE16C1600t00"/>
                          <w:color w:val="000000"/>
                          <w:sz w:val="20"/>
                          <w:szCs w:val="20"/>
                        </w:rPr>
                        <w:t xml:space="preserve">Objetivos ,competencias  de un auditor atributos personales  conocimientos y habilidades </w:t>
                      </w:r>
                    </w:p>
                    <w:p w:rsidR="005002A1" w:rsidRDefault="0050277F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Referencia</w:t>
                      </w:r>
                      <w:r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 [1, 2</w:t>
                      </w:r>
                      <w:r w:rsidR="00B13A3E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, 3</w:t>
                      </w:r>
                      <w:r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].</w:t>
                      </w:r>
                    </w:p>
                    <w:p w:rsidR="00025EF3" w:rsidRPr="009E3D0C" w:rsidRDefault="00025EF3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Pr="009E3D0C" w:rsidRDefault="0050277F" w:rsidP="0050277F">
                      <w:pPr>
                        <w:jc w:val="both"/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wave"/>
                        </w:rPr>
                        <w:t>Semana 13</w:t>
                      </w: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B77DD4"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E03D57" w:rsidRPr="00025EF3" w:rsidRDefault="005002A1" w:rsidP="0050277F">
                      <w:pPr>
                        <w:jc w:val="both"/>
                        <w:rPr>
                          <w:rFonts w:ascii="Arial Narrow" w:hAnsi="Arial Narrow" w:cs="TTE16C1890t00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025EF3">
                        <w:rPr>
                          <w:rFonts w:ascii="Arial Narrow" w:hAnsi="Arial Narrow" w:cs="TTE16C1890t00"/>
                          <w:b/>
                          <w:color w:val="000000"/>
                          <w:sz w:val="20"/>
                          <w:szCs w:val="20"/>
                        </w:rPr>
                        <w:t xml:space="preserve">Planificación y preparación de auditorias </w:t>
                      </w:r>
                    </w:p>
                    <w:p w:rsidR="005002A1" w:rsidRPr="009E3D0C" w:rsidRDefault="005002A1" w:rsidP="0050277F">
                      <w:pPr>
                        <w:jc w:val="both"/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>Objetivos</w:t>
                      </w:r>
                      <w:r w:rsidR="00713674" w:rsidRPr="009E3D0C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>,</w:t>
                      </w:r>
                      <w:r w:rsidRPr="009E3D0C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 xml:space="preserve"> conocimientos </w:t>
                      </w:r>
                      <w:r w:rsidR="00025EF3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 xml:space="preserve">documentación </w:t>
                      </w:r>
                      <w:r w:rsidRPr="009E3D0C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 xml:space="preserve">del sistema de planificación de la auditoria –proceso de auditoría –gestión del tiempo formulación de preguntas y </w:t>
                      </w:r>
                      <w:proofErr w:type="spellStart"/>
                      <w:r w:rsidRPr="009E3D0C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>muestreos.</w:t>
                      </w:r>
                      <w:r w:rsidR="00025EF3" w:rsidRPr="009E3D0C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>Discusión</w:t>
                      </w:r>
                      <w:proofErr w:type="spellEnd"/>
                      <w:r w:rsidR="00025EF3" w:rsidRPr="009E3D0C">
                        <w:rPr>
                          <w:rFonts w:ascii="Arial Narrow" w:hAnsi="Arial Narrow" w:cs="TTE16C1890t00"/>
                          <w:color w:val="000000"/>
                          <w:sz w:val="20"/>
                          <w:szCs w:val="20"/>
                        </w:rPr>
                        <w:t xml:space="preserve"> de casos prácticos de auditorías en organizaciones públicas y privadas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Referencia</w:t>
                      </w:r>
                      <w:r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 [1, 2</w:t>
                      </w:r>
                      <w:r w:rsidR="00025EF3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, 3</w:t>
                      </w:r>
                      <w:r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]</w:t>
                      </w:r>
                    </w:p>
                    <w:p w:rsidR="00025EF3" w:rsidRPr="009E3D0C" w:rsidRDefault="00025EF3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Pr="009E3D0C" w:rsidRDefault="0050277F" w:rsidP="0050277F">
                      <w:pPr>
                        <w:jc w:val="both"/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wave"/>
                        </w:rPr>
                        <w:t>Semana 14</w:t>
                      </w: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B77DD4"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025EF3" w:rsidRPr="00025EF3" w:rsidRDefault="00025EF3" w:rsidP="0050277F">
                      <w:pPr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025EF3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Segunda Visita Guiada</w:t>
                      </w:r>
                    </w:p>
                    <w:p w:rsidR="00025EF3" w:rsidRDefault="00025EF3" w:rsidP="0050277F">
                      <w:pPr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Pr="009E3D0C" w:rsidRDefault="0050277F" w:rsidP="0050277F">
                      <w:pPr>
                        <w:jc w:val="both"/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wave"/>
                        </w:rPr>
                        <w:t>Semana 15</w:t>
                      </w:r>
                      <w:r w:rsidR="00B13A3E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 w:rsidR="00B13A3E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B77DD4"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E82799" w:rsidRPr="00025EF3" w:rsidRDefault="00E82799" w:rsidP="00E82799">
                      <w:pPr>
                        <w:jc w:val="center"/>
                        <w:rPr>
                          <w:rFonts w:ascii="Arial Narrow" w:hAnsi="Arial Narrow"/>
                          <w:b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025EF3">
                        <w:rPr>
                          <w:rFonts w:ascii="Arial Narrow" w:hAnsi="Arial Narrow"/>
                          <w:b/>
                          <w:bCs/>
                          <w:color w:val="000000"/>
                          <w:sz w:val="20"/>
                          <w:szCs w:val="20"/>
                        </w:rPr>
                        <w:t xml:space="preserve">Seminario </w:t>
                      </w:r>
                      <w:r w:rsidR="00025EF3">
                        <w:rPr>
                          <w:rFonts w:ascii="Arial Narrow" w:hAnsi="Arial Narrow"/>
                          <w:b/>
                          <w:bCs/>
                          <w:color w:val="000000"/>
                          <w:sz w:val="20"/>
                          <w:szCs w:val="20"/>
                        </w:rPr>
                        <w:t>Taller de Exposiciones Nº “</w:t>
                      </w:r>
                    </w:p>
                    <w:p w:rsidR="0050277F" w:rsidRPr="009E3D0C" w:rsidRDefault="0050277F" w:rsidP="0050277F">
                      <w:pPr>
                        <w:jc w:val="both"/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Pr="009E3D0C" w:rsidRDefault="0050277F" w:rsidP="0050277F">
                      <w:pPr>
                        <w:jc w:val="both"/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  <w:u w:val="wave"/>
                        </w:rPr>
                        <w:t>Semana 16</w:t>
                      </w: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B77DD4"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CA2AC9" w:rsidRPr="009E3D0C" w:rsidRDefault="00CA2AC9" w:rsidP="0050277F">
                      <w:pPr>
                        <w:jc w:val="center"/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</w:pPr>
                    </w:p>
                    <w:p w:rsidR="0050277F" w:rsidRPr="009E3D0C" w:rsidRDefault="00025EF3" w:rsidP="0050277F">
                      <w:pPr>
                        <w:jc w:val="center"/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Culminación de Taller de Exposiciones Nº 2</w:t>
                      </w:r>
                    </w:p>
                    <w:p w:rsidR="0050277F" w:rsidRPr="009E3D0C" w:rsidRDefault="0050277F" w:rsidP="0050277F">
                      <w:pPr>
                        <w:jc w:val="center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EVALUACIÓN FINAL (EP2)</w:t>
                      </w:r>
                    </w:p>
                    <w:p w:rsidR="00713674" w:rsidRPr="009E3D0C" w:rsidRDefault="00713674" w:rsidP="0050277F">
                      <w:pPr>
                        <w:spacing w:after="40"/>
                        <w:jc w:val="both"/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u w:val="wave"/>
                        </w:rPr>
                      </w:pPr>
                    </w:p>
                    <w:p w:rsidR="0050277F" w:rsidRPr="009E3D0C" w:rsidRDefault="0050277F" w:rsidP="0050277F">
                      <w:pPr>
                        <w:spacing w:after="4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  <w:u w:val="wave"/>
                        </w:rPr>
                        <w:t>Semana 17</w:t>
                      </w:r>
                      <w:r w:rsidRPr="009E3D0C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:</w:t>
                      </w:r>
                      <w:r w:rsidRPr="009E3D0C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ab/>
                      </w:r>
                      <w:r w:rsidR="00B77DD4"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()</w:t>
                      </w:r>
                    </w:p>
                    <w:p w:rsidR="0050277F" w:rsidRPr="009E3D0C" w:rsidRDefault="0050277F" w:rsidP="0050277F">
                      <w:pPr>
                        <w:jc w:val="center"/>
                        <w:rPr>
                          <w:rFonts w:ascii="Arial Narrow" w:hAnsi="Arial Narrow"/>
                          <w:bCs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EXAMEN SUSTITUTORIO INTEGRAL</w:t>
                      </w:r>
                    </w:p>
                    <w:p w:rsidR="0050277F" w:rsidRPr="009E3D0C" w:rsidRDefault="0050277F" w:rsidP="009A46C0">
                      <w:pPr>
                        <w:ind w:left="357" w:right="57" w:hanging="357"/>
                        <w:jc w:val="center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9E3D0C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Entrega de Notas Finales</w:t>
                      </w:r>
                      <w:r w:rsidRPr="009E3D0C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.</w:t>
                      </w:r>
                      <w:bookmarkEnd w:id="5"/>
                    </w:p>
                  </w:txbxContent>
                </v:textbox>
              </v:shape>
            </w:pict>
          </mc:Fallback>
        </mc:AlternateContent>
      </w: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sz w:val="20"/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sz w:val="18"/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sz w:val="20"/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307F95" w:rsidP="0050277F">
      <w:pPr>
        <w:rPr>
          <w:lang w:val="es-PE"/>
        </w:rPr>
      </w:pPr>
      <w:r>
        <w:rPr>
          <w:noProof/>
          <w:lang w:val="es-PE" w:eastAsia="es-P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854315</wp:posOffset>
                </wp:positionH>
                <wp:positionV relativeFrom="paragraph">
                  <wp:posOffset>-163830</wp:posOffset>
                </wp:positionV>
                <wp:extent cx="2376170" cy="6849110"/>
                <wp:effectExtent l="0" t="0" r="24130" b="27940"/>
                <wp:wrapNone/>
                <wp:docPr id="3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170" cy="6849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277F" w:rsidRDefault="0050277F" w:rsidP="0050277F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5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24/25-01-11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Cs/>
                                <w:color w:val="000000"/>
                                <w:sz w:val="20"/>
                              </w:rPr>
                              <w:t xml:space="preserve">El Control Supervisor y Adquisición de Datos SCADA. </w:t>
                            </w:r>
                            <w:r>
                              <w:rPr>
                                <w:bCs/>
                                <w:color w:val="000000"/>
                                <w:sz w:val="20"/>
                                <w:szCs w:val="20"/>
                              </w:rPr>
                              <w:t>Ejemplos de a</w:t>
                            </w:r>
                            <w:r w:rsidRPr="00F3253B">
                              <w:rPr>
                                <w:sz w:val="20"/>
                                <w:szCs w:val="20"/>
                              </w:rPr>
                              <w:t>plicación alcontrol de procesos químicos industriales.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EF49EA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EF49EA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: 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separatas y manuales varios.</w:t>
                            </w:r>
                          </w:p>
                          <w:p w:rsidR="0050277F" w:rsidRPr="008A139D" w:rsidRDefault="0050277F" w:rsidP="0050277F">
                            <w:pPr>
                              <w:jc w:val="both"/>
                              <w:rPr>
                                <w:b/>
                                <w:bCs/>
                                <w:color w:val="000000"/>
                                <w:sz w:val="16"/>
                                <w:szCs w:val="16"/>
                                <w:u w:val="single"/>
                              </w:rPr>
                            </w:pP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6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31-01/01-02-11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0F563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Práctica Calificada Nº 0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  <w:p w:rsidR="0050277F" w:rsidRDefault="0050277F" w:rsidP="0050277F">
                            <w:pPr>
                              <w:jc w:val="center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EVALUACIÓN  FINAL (TP2)</w:t>
                            </w:r>
                          </w:p>
                          <w:p w:rsidR="0050277F" w:rsidRPr="008A139D" w:rsidRDefault="0050277F" w:rsidP="0050277F">
                            <w:pP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 w:rsidRPr="003902DE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Semana 17:</w:t>
                            </w:r>
                            <w:r w:rsidRPr="003902DE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07-02-2011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Pr="00FE5C2C" w:rsidRDefault="0050277F" w:rsidP="0050277F">
                            <w:pPr>
                              <w:jc w:val="center"/>
                              <w:rPr>
                                <w:bCs/>
                                <w:sz w:val="18"/>
                                <w:szCs w:val="18"/>
                              </w:rPr>
                            </w:pPr>
                            <w:r w:rsidRPr="00FE5C2C"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EXAMEN  SUSTITUTORIO INTEGRAL</w:t>
                            </w:r>
                          </w:p>
                          <w:p w:rsidR="0050277F" w:rsidRDefault="0050277F" w:rsidP="0050277F">
                            <w:pPr>
                              <w:ind w:left="360" w:right="57" w:hanging="360"/>
                              <w:jc w:val="center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B22B06">
                              <w:rPr>
                                <w:color w:val="000000"/>
                                <w:sz w:val="20"/>
                                <w:szCs w:val="20"/>
                              </w:rPr>
                              <w:t>Entrega de Notas</w:t>
                            </w:r>
                          </w:p>
                          <w:p w:rsidR="0050277F" w:rsidRPr="008A139D" w:rsidRDefault="0050277F" w:rsidP="0050277F">
                            <w:pPr>
                              <w:ind w:left="360" w:right="57" w:hanging="360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Default="0050277F" w:rsidP="0050277F">
                            <w:pPr>
                              <w:spacing w:before="120"/>
                              <w:ind w:left="357" w:right="57" w:hanging="357"/>
                              <w:jc w:val="both"/>
                            </w:pPr>
                          </w:p>
                          <w:p w:rsidR="0050277F" w:rsidRDefault="0050277F" w:rsidP="0050277F">
                            <w:pPr>
                              <w:pStyle w:val="Sangradetextonormal"/>
                              <w:ind w:left="0" w:right="57"/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50277F" w:rsidRPr="00415AE0" w:rsidRDefault="0050277F" w:rsidP="0050277F">
                            <w:pPr>
                              <w:pStyle w:val="Sangradetextonormal"/>
                              <w:ind w:left="0" w:right="57"/>
                              <w:rPr>
                                <w:rFonts w:ascii="Times New Roman" w:hAnsi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:rsidR="0050277F" w:rsidRPr="001C0085" w:rsidRDefault="0050277F" w:rsidP="0050277F">
                            <w:pPr>
                              <w:spacing w:before="80"/>
                              <w:ind w:right="57"/>
                              <w:jc w:val="both"/>
                              <w:rPr>
                                <w:b/>
                                <w:color w:val="000000"/>
                                <w:sz w:val="12"/>
                                <w:szCs w:val="12"/>
                                <w:u w:val="single"/>
                              </w:rPr>
                            </w:pPr>
                          </w:p>
                          <w:p w:rsidR="0050277F" w:rsidRPr="00D40083" w:rsidRDefault="0050277F" w:rsidP="0050277F">
                            <w:pPr>
                              <w:ind w:right="57"/>
                              <w:jc w:val="both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50277F" w:rsidRPr="00A17F0C" w:rsidRDefault="0050277F" w:rsidP="0050277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34" type="#_x0000_t202" style="position:absolute;margin-left:618.45pt;margin-top:-12.9pt;width:187.1pt;height:539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" strokeweight="1pt">
                <v:textbox>
                  <w:txbxContent>
                    <w:p w:rsidR="0050277F" w:rsidRDefault="0050277F" w:rsidP="0050277F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5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24/25-01-11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bCs/>
                          <w:color w:val="000000"/>
                          <w:sz w:val="20"/>
                        </w:rPr>
                        <w:t xml:space="preserve">El Control Supervisor y Adquisición de Datos SCADA. </w:t>
                      </w:r>
                      <w:r>
                        <w:rPr>
                          <w:bCs/>
                          <w:color w:val="000000"/>
                          <w:sz w:val="20"/>
                          <w:szCs w:val="20"/>
                        </w:rPr>
                        <w:t>Ejemplos de a</w:t>
                      </w:r>
                      <w:r w:rsidRPr="00F3253B">
                        <w:rPr>
                          <w:sz w:val="20"/>
                          <w:szCs w:val="20"/>
                        </w:rPr>
                        <w:t>plicación alcontrol de procesos químicos industriales.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EF49EA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EF49EA">
                        <w:rPr>
                          <w:color w:val="000000"/>
                          <w:sz w:val="18"/>
                          <w:szCs w:val="18"/>
                        </w:rPr>
                        <w:t xml:space="preserve">: 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separatas y manuales varios.</w:t>
                      </w:r>
                    </w:p>
                    <w:p w:rsidR="0050277F" w:rsidRPr="008A139D" w:rsidRDefault="0050277F" w:rsidP="0050277F">
                      <w:pPr>
                        <w:jc w:val="both"/>
                        <w:rPr>
                          <w:b/>
                          <w:bCs/>
                          <w:color w:val="000000"/>
                          <w:sz w:val="16"/>
                          <w:szCs w:val="16"/>
                          <w:u w:val="single"/>
                        </w:rPr>
                      </w:pPr>
                    </w:p>
                    <w:p w:rsidR="0050277F" w:rsidRDefault="0050277F" w:rsidP="0050277F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6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31-01/01-02-11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0F5633">
                        <w:rPr>
                          <w:b/>
                          <w:bCs/>
                          <w:sz w:val="20"/>
                          <w:szCs w:val="20"/>
                        </w:rPr>
                        <w:t>Práctica Calificada Nº 0</w:t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4</w:t>
                      </w:r>
                    </w:p>
                    <w:p w:rsidR="0050277F" w:rsidRDefault="0050277F" w:rsidP="0050277F">
                      <w:pPr>
                        <w:jc w:val="center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EVALUACIÓN  FINAL (TP2)</w:t>
                      </w:r>
                    </w:p>
                    <w:p w:rsidR="0050277F" w:rsidRPr="008A139D" w:rsidRDefault="0050277F" w:rsidP="0050277F">
                      <w:pPr>
                        <w:rPr>
                          <w:b/>
                          <w:bCs/>
                          <w:sz w:val="16"/>
                          <w:szCs w:val="16"/>
                        </w:rPr>
                      </w:pP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20"/>
                        </w:rPr>
                      </w:pPr>
                      <w:r w:rsidRPr="003902DE">
                        <w:rPr>
                          <w:b/>
                          <w:bCs/>
                          <w:sz w:val="20"/>
                          <w:szCs w:val="20"/>
                        </w:rPr>
                        <w:t>Semana 17:</w:t>
                      </w:r>
                      <w:r w:rsidRPr="003902DE">
                        <w:rPr>
                          <w:b/>
                          <w:bCs/>
                          <w:sz w:val="20"/>
                          <w:szCs w:val="20"/>
                        </w:rPr>
                        <w:tab/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07-02-2011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Pr="00FE5C2C" w:rsidRDefault="0050277F" w:rsidP="0050277F">
                      <w:pPr>
                        <w:jc w:val="center"/>
                        <w:rPr>
                          <w:bCs/>
                          <w:sz w:val="18"/>
                          <w:szCs w:val="18"/>
                        </w:rPr>
                      </w:pPr>
                      <w:r w:rsidRPr="00FE5C2C">
                        <w:rPr>
                          <w:b/>
                          <w:bCs/>
                          <w:sz w:val="18"/>
                          <w:szCs w:val="18"/>
                        </w:rPr>
                        <w:t>EXAMEN  SUSTITUTORIO INTEGRAL</w:t>
                      </w:r>
                    </w:p>
                    <w:p w:rsidR="0050277F" w:rsidRDefault="0050277F" w:rsidP="0050277F">
                      <w:pPr>
                        <w:ind w:left="360" w:right="57" w:hanging="360"/>
                        <w:jc w:val="center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B22B06">
                        <w:rPr>
                          <w:color w:val="000000"/>
                          <w:sz w:val="20"/>
                          <w:szCs w:val="20"/>
                        </w:rPr>
                        <w:t>Entrega de Notas</w:t>
                      </w:r>
                    </w:p>
                    <w:p w:rsidR="0050277F" w:rsidRPr="008A139D" w:rsidRDefault="0050277F" w:rsidP="0050277F">
                      <w:pPr>
                        <w:ind w:left="360" w:right="57" w:hanging="360"/>
                        <w:rPr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Default="0050277F" w:rsidP="0050277F">
                      <w:pPr>
                        <w:spacing w:before="120"/>
                        <w:ind w:left="357" w:right="57" w:hanging="357"/>
                        <w:jc w:val="both"/>
                      </w:pPr>
                    </w:p>
                    <w:p w:rsidR="0050277F" w:rsidRDefault="0050277F" w:rsidP="0050277F">
                      <w:pPr>
                        <w:pStyle w:val="Sangradetextonormal"/>
                        <w:ind w:left="0" w:right="57"/>
                        <w:rPr>
                          <w:rFonts w:ascii="Times New Roman" w:hAnsi="Times New Roman"/>
                        </w:rPr>
                      </w:pPr>
                    </w:p>
                    <w:p w:rsidR="0050277F" w:rsidRPr="00415AE0" w:rsidRDefault="0050277F" w:rsidP="0050277F">
                      <w:pPr>
                        <w:pStyle w:val="Sangradetextonormal"/>
                        <w:ind w:left="0" w:right="57"/>
                        <w:rPr>
                          <w:rFonts w:ascii="Times New Roman" w:hAnsi="Times New Roman"/>
                          <w:color w:val="000000"/>
                          <w:sz w:val="16"/>
                          <w:szCs w:val="16"/>
                        </w:rPr>
                      </w:pPr>
                    </w:p>
                    <w:p w:rsidR="0050277F" w:rsidRPr="001C0085" w:rsidRDefault="0050277F" w:rsidP="0050277F">
                      <w:pPr>
                        <w:spacing w:before="80"/>
                        <w:ind w:right="57"/>
                        <w:jc w:val="both"/>
                        <w:rPr>
                          <w:b/>
                          <w:color w:val="000000"/>
                          <w:sz w:val="12"/>
                          <w:szCs w:val="12"/>
                          <w:u w:val="single"/>
                        </w:rPr>
                      </w:pPr>
                    </w:p>
                    <w:p w:rsidR="0050277F" w:rsidRPr="00D40083" w:rsidRDefault="0050277F" w:rsidP="0050277F">
                      <w:pPr>
                        <w:ind w:right="57"/>
                        <w:jc w:val="both"/>
                        <w:rPr>
                          <w:sz w:val="16"/>
                          <w:szCs w:val="16"/>
                        </w:rPr>
                      </w:pPr>
                    </w:p>
                    <w:p w:rsidR="0050277F" w:rsidRPr="00A17F0C" w:rsidRDefault="0050277F" w:rsidP="0050277F"/>
                  </w:txbxContent>
                </v:textbox>
              </v:shape>
            </w:pict>
          </mc:Fallback>
        </mc:AlternateContent>
      </w:r>
      <w:r>
        <w:rPr>
          <w:noProof/>
          <w:lang w:val="es-PE" w:eastAsia="es-P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425440</wp:posOffset>
                </wp:positionH>
                <wp:positionV relativeFrom="paragraph">
                  <wp:posOffset>-167005</wp:posOffset>
                </wp:positionV>
                <wp:extent cx="2376170" cy="6858000"/>
                <wp:effectExtent l="0" t="0" r="24130" b="19050"/>
                <wp:wrapNone/>
                <wp:docPr id="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170" cy="6858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277F" w:rsidRDefault="0050277F" w:rsidP="0050277F">
                            <w:pPr>
                              <w:jc w:val="both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08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06/07-12-10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0F563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Práctica Calificada Nº 0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  <w:p w:rsidR="0050277F" w:rsidRDefault="0050277F" w:rsidP="0050277F">
                            <w:pPr>
                              <w:jc w:val="center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EVALUACIÓN  PARCIAL (TP1)</w:t>
                            </w:r>
                          </w:p>
                          <w:p w:rsidR="0050277F" w:rsidRPr="006D1206" w:rsidRDefault="0050277F" w:rsidP="0050277F">
                            <w:pPr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50277F" w:rsidRPr="00E063A0" w:rsidRDefault="0050277F" w:rsidP="0050277F">
                            <w:pPr>
                              <w:jc w:val="both"/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E063A0"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  <w:t>III   UNIDAD  TEMÁTICA:</w:t>
                            </w:r>
                          </w:p>
                          <w:p w:rsidR="0050277F" w:rsidRPr="00CD55B0" w:rsidRDefault="0050277F" w:rsidP="0050277F">
                            <w:pPr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 xml:space="preserve">ANÁLISIS Y </w:t>
                            </w:r>
                            <w:r w:rsidRPr="00CD55B0"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>DISEÑO DE SISTEMAS DINAMICOS DE CONTROL</w:t>
                            </w:r>
                          </w:p>
                          <w:p w:rsidR="0050277F" w:rsidRPr="00003C26" w:rsidRDefault="0050277F" w:rsidP="0050277F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09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13/14-12-10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 xml:space="preserve">Criterios para diseñar sistemas de control.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La t</w:t>
                            </w:r>
                            <w:r>
                              <w:rPr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ransformada de Laplace. 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El método clásico, y Espacio de Estado. La Función de Transferencia.  Diagrama de bloques.</w:t>
                            </w:r>
                          </w:p>
                          <w:p w:rsidR="0050277F" w:rsidRPr="00F145F7" w:rsidRDefault="0050277F" w:rsidP="0050277F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2], [3], [4], [6], [7].</w:t>
                            </w:r>
                          </w:p>
                          <w:p w:rsidR="0050277F" w:rsidRPr="0014108C" w:rsidRDefault="0050277F" w:rsidP="0050277F">
                            <w:pPr>
                              <w:jc w:val="both"/>
                              <w:rPr>
                                <w:b/>
                                <w:color w:val="000000"/>
                                <w:sz w:val="12"/>
                                <w:szCs w:val="12"/>
                              </w:rPr>
                            </w:pPr>
                          </w:p>
                          <w:p w:rsidR="0050277F" w:rsidRPr="00003C26" w:rsidRDefault="0050277F" w:rsidP="0050277F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0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20/21-12-10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>Modelado matemático para sistemas de control: primer orden, y de orden superior.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2], [3], [4], [6], [7].</w:t>
                            </w:r>
                          </w:p>
                          <w:p w:rsidR="0050277F" w:rsidRPr="0014108C" w:rsidRDefault="0050277F" w:rsidP="0050277F">
                            <w:pPr>
                              <w:jc w:val="both"/>
                              <w:rPr>
                                <w:color w:val="000000"/>
                                <w:sz w:val="12"/>
                                <w:szCs w:val="12"/>
                              </w:rPr>
                            </w:pPr>
                          </w:p>
                          <w:p w:rsidR="0050277F" w:rsidRPr="00003C26" w:rsidRDefault="0050277F" w:rsidP="0050277F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1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27/28-12-10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>Análisis de respuesta transitoria en estado estacionario de los Sistemas dinámicos a las funciones de forzamiento: impulso, escalón, rampa, etc. Ejemplos. Problemas.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</w:t>
                            </w: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2], [3], [4], [6], [7].</w:t>
                            </w:r>
                          </w:p>
                          <w:p w:rsidR="0050277F" w:rsidRPr="0014108C" w:rsidRDefault="0050277F" w:rsidP="0050277F">
                            <w:pPr>
                              <w:jc w:val="both"/>
                              <w:rPr>
                                <w:color w:val="000000"/>
                                <w:sz w:val="12"/>
                                <w:szCs w:val="12"/>
                              </w:rPr>
                            </w:pPr>
                          </w:p>
                          <w:p w:rsidR="0050277F" w:rsidRDefault="0050277F" w:rsidP="0050277F">
                            <w:pPr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2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03/04-01-11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Cs/>
                                <w:color w:val="000000"/>
                                <w:sz w:val="20"/>
                              </w:rPr>
                              <w:t>Acciones básicas de Control: P, I, D, PID. Sintonía de controladores. Introducción a   las estrategias de control avanzada: sistemas de cascada y retroalimentación.</w:t>
                            </w:r>
                          </w:p>
                          <w:p w:rsidR="0050277F" w:rsidRPr="00EB40AE" w:rsidRDefault="0050277F" w:rsidP="0050277F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EB40AE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EB40AE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3], [4], [6], [7], [8].</w:t>
                            </w:r>
                          </w:p>
                          <w:p w:rsidR="0050277F" w:rsidRDefault="0050277F" w:rsidP="0050277F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0F563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Práctica Calificada Nº 0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  <w:p w:rsidR="0050277F" w:rsidRPr="00684B2A" w:rsidRDefault="0050277F" w:rsidP="0050277F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  <w:p w:rsidR="0050277F" w:rsidRPr="00403E34" w:rsidRDefault="0050277F" w:rsidP="0050277F">
                            <w:pPr>
                              <w:jc w:val="both"/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03E34"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  <w:t>I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  <w:t>V</w:t>
                            </w:r>
                            <w:r w:rsidRPr="00403E34"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  <w:t>UNIDAD  TEMÁTICA:</w:t>
                            </w:r>
                          </w:p>
                          <w:p w:rsidR="0050277F" w:rsidRPr="00684B2A" w:rsidRDefault="0050277F" w:rsidP="0050277F">
                            <w:pPr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684B2A"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  <w:t>DESARROLLO DE SISTEMAS DE  INSTRUMENTACIÓN Y CONTROL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3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6B1E9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10/11-01-11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El Controlador Lógico P</w:t>
                            </w:r>
                            <w:r w:rsidRPr="002B759C">
                              <w:rPr>
                                <w:sz w:val="20"/>
                                <w:szCs w:val="20"/>
                              </w:rPr>
                              <w:t>rogramable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PLC: </w:t>
                            </w:r>
                            <w:r w:rsidRPr="002B759C">
                              <w:rPr>
                                <w:sz w:val="20"/>
                                <w:szCs w:val="20"/>
                              </w:rPr>
                              <w:t>funcione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y </w:t>
                            </w:r>
                            <w:r w:rsidRPr="002B759C">
                              <w:rPr>
                                <w:sz w:val="20"/>
                                <w:szCs w:val="20"/>
                              </w:rPr>
                              <w:t>arquitectura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. Aplicaciones.</w:t>
                            </w:r>
                          </w:p>
                          <w:p w:rsidR="0050277F" w:rsidRPr="003C579E" w:rsidRDefault="0050277F" w:rsidP="0050277F">
                            <w:pPr>
                              <w:jc w:val="both"/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C579E">
                              <w:rPr>
                                <w:b/>
                                <w:i/>
                                <w:sz w:val="20"/>
                                <w:szCs w:val="20"/>
                              </w:rPr>
                              <w:t xml:space="preserve">Seminario Taller </w:t>
                            </w:r>
                            <w:r w:rsidRPr="003C579E">
                              <w:rPr>
                                <w:b/>
                                <w:i/>
                                <w:color w:val="000000"/>
                                <w:sz w:val="20"/>
                                <w:szCs w:val="20"/>
                              </w:rPr>
                              <w:t>de Programación PLC</w:t>
                            </w:r>
                            <w:r w:rsidRPr="003C579E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.  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Separatas y manuales varios.</w:t>
                            </w:r>
                          </w:p>
                          <w:p w:rsidR="0050277F" w:rsidRPr="00B56889" w:rsidRDefault="0050277F" w:rsidP="0050277F">
                            <w:pPr>
                              <w:jc w:val="both"/>
                              <w:rPr>
                                <w:color w:val="000000"/>
                                <w:sz w:val="12"/>
                                <w:szCs w:val="12"/>
                              </w:rPr>
                            </w:pP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4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17/18-01-11</w:t>
                            </w:r>
                            <w:r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50277F" w:rsidRDefault="0050277F" w:rsidP="0050277F">
                            <w:pPr>
                              <w:pStyle w:val="Sangra3detindependiente"/>
                              <w:ind w:left="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t xml:space="preserve">Aplicación a </w:t>
                            </w:r>
                            <w:smartTag w:uri="urn:schemas-microsoft-com:office:smarttags" w:element="PersonName">
                              <w:smartTagPr>
                                <w:attr w:name="ProductID" w:val="la Gesti￳n"/>
                              </w:smartTagPr>
                              <w:r>
                                <w:t>la Gestión</w:t>
                              </w:r>
                            </w:smartTag>
                            <w:r>
                              <w:t xml:space="preserve"> de Instrumentos y Automatización de Procesos. </w:t>
                            </w:r>
                            <w:r w:rsidRPr="003C579E">
                              <w:rPr>
                                <w:color w:val="000000"/>
                              </w:rPr>
                              <w:t>Seminario Taller de Programación LabView básico II</w:t>
                            </w:r>
                          </w:p>
                          <w:p w:rsidR="0050277F" w:rsidRDefault="0050277F" w:rsidP="0050277F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Separatas y manuales varios.</w:t>
                            </w:r>
                          </w:p>
                          <w:p w:rsidR="0050277F" w:rsidRPr="00CE3FE7" w:rsidRDefault="0050277F" w:rsidP="0050277F">
                            <w:pPr>
                              <w:jc w:val="both"/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35" type="#_x0000_t202" style="position:absolute;margin-left:427.2pt;margin-top:-13.15pt;width:187.1pt;height:54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" strokeweight="1pt">
                <v:textbox>
                  <w:txbxContent>
                    <w:p w:rsidR="0050277F" w:rsidRDefault="0050277F" w:rsidP="0050277F">
                      <w:pPr>
                        <w:jc w:val="both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08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06/07-12-10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0F5633">
                        <w:rPr>
                          <w:b/>
                          <w:bCs/>
                          <w:sz w:val="20"/>
                          <w:szCs w:val="20"/>
                        </w:rPr>
                        <w:t>Práctica Calificada Nº 0</w:t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2</w:t>
                      </w:r>
                    </w:p>
                    <w:p w:rsidR="0050277F" w:rsidRDefault="0050277F" w:rsidP="0050277F">
                      <w:pPr>
                        <w:jc w:val="center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EVALUACIÓN  PARCIAL (TP1)</w:t>
                      </w:r>
                    </w:p>
                    <w:p w:rsidR="0050277F" w:rsidRPr="006D1206" w:rsidRDefault="0050277F" w:rsidP="0050277F">
                      <w:pPr>
                        <w:rPr>
                          <w:b/>
                          <w:color w:val="000000"/>
                          <w:sz w:val="20"/>
                          <w:szCs w:val="20"/>
                        </w:rPr>
                      </w:pPr>
                    </w:p>
                    <w:p w:rsidR="0050277F" w:rsidRPr="00E063A0" w:rsidRDefault="0050277F" w:rsidP="0050277F">
                      <w:pPr>
                        <w:jc w:val="both"/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E063A0"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  <w:t>III   UNIDAD  TEMÁTICA:</w:t>
                      </w:r>
                    </w:p>
                    <w:p w:rsidR="0050277F" w:rsidRPr="00CD55B0" w:rsidRDefault="0050277F" w:rsidP="0050277F">
                      <w:pPr>
                        <w:jc w:val="center"/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</w:pPr>
                      <w:r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 xml:space="preserve">ANÁLISIS Y </w:t>
                      </w:r>
                      <w:r w:rsidRPr="00CD55B0"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>DISEÑO DE SISTEMAS DINAMICOS DE CONTROL</w:t>
                      </w:r>
                    </w:p>
                    <w:p w:rsidR="0050277F" w:rsidRPr="00003C26" w:rsidRDefault="0050277F" w:rsidP="0050277F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09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13/14-12-10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 xml:space="preserve">Criterios para diseñar sistemas de control.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La t</w:t>
                      </w:r>
                      <w:r>
                        <w:rPr>
                          <w:bCs/>
                          <w:color w:val="000000"/>
                          <w:sz w:val="20"/>
                          <w:szCs w:val="20"/>
                        </w:rPr>
                        <w:t xml:space="preserve">ransformada de Laplace. </w:t>
                      </w:r>
                      <w:r>
                        <w:rPr>
                          <w:color w:val="000000"/>
                          <w:sz w:val="20"/>
                        </w:rPr>
                        <w:t>El método clásico, y Espacio de Estado. La Función de Transferencia.  Diagrama de bloques.</w:t>
                      </w:r>
                    </w:p>
                    <w:p w:rsidR="0050277F" w:rsidRPr="00F145F7" w:rsidRDefault="0050277F" w:rsidP="0050277F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 [2], [3], [4], [6], [7].</w:t>
                      </w:r>
                    </w:p>
                    <w:p w:rsidR="0050277F" w:rsidRPr="0014108C" w:rsidRDefault="0050277F" w:rsidP="0050277F">
                      <w:pPr>
                        <w:jc w:val="both"/>
                        <w:rPr>
                          <w:b/>
                          <w:color w:val="000000"/>
                          <w:sz w:val="12"/>
                          <w:szCs w:val="12"/>
                        </w:rPr>
                      </w:pPr>
                    </w:p>
                    <w:p w:rsidR="0050277F" w:rsidRPr="00003C26" w:rsidRDefault="0050277F" w:rsidP="0050277F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0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20/21-12-10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>Modelado matemático para sistemas de control: primer orden, y de orden superior.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 [1], [2], [3], [4], [6], [7].</w:t>
                      </w:r>
                    </w:p>
                    <w:p w:rsidR="0050277F" w:rsidRPr="0014108C" w:rsidRDefault="0050277F" w:rsidP="0050277F">
                      <w:pPr>
                        <w:jc w:val="both"/>
                        <w:rPr>
                          <w:color w:val="000000"/>
                          <w:sz w:val="12"/>
                          <w:szCs w:val="12"/>
                        </w:rPr>
                      </w:pPr>
                    </w:p>
                    <w:p w:rsidR="0050277F" w:rsidRPr="00003C26" w:rsidRDefault="0050277F" w:rsidP="0050277F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1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27/28-12-10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>Análisis de respuesta transitoria en estado estacionario de los Sistemas dinámicos a las funciones de forzamiento: impulso, escalón, rampa, etc. Ejemplos. Problemas.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color w:val="000000"/>
                          <w:sz w:val="18"/>
                          <w:szCs w:val="18"/>
                        </w:rPr>
                        <w:t>Re</w:t>
                      </w: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 [1], [2], [3], [4], [6], [7].</w:t>
                      </w:r>
                    </w:p>
                    <w:p w:rsidR="0050277F" w:rsidRPr="0014108C" w:rsidRDefault="0050277F" w:rsidP="0050277F">
                      <w:pPr>
                        <w:jc w:val="both"/>
                        <w:rPr>
                          <w:color w:val="000000"/>
                          <w:sz w:val="12"/>
                          <w:szCs w:val="12"/>
                        </w:rPr>
                      </w:pPr>
                    </w:p>
                    <w:p w:rsidR="0050277F" w:rsidRDefault="0050277F" w:rsidP="0050277F">
                      <w:pPr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2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03/04-01-11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Cs/>
                          <w:color w:val="000000"/>
                          <w:sz w:val="20"/>
                        </w:rPr>
                        <w:t>Acciones básicas de Control: P, I, D, PID. Sintonía de controladores. Introducción a   las estrategias de control avanzada: sistemas de cascada y retroalimentación.</w:t>
                      </w:r>
                    </w:p>
                    <w:p w:rsidR="0050277F" w:rsidRPr="00EB40AE" w:rsidRDefault="0050277F" w:rsidP="0050277F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EB40AE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EB40AE">
                        <w:rPr>
                          <w:color w:val="000000"/>
                          <w:sz w:val="18"/>
                          <w:szCs w:val="18"/>
                        </w:rPr>
                        <w:t>: [1], [3], [4], [6], [7], [8].</w:t>
                      </w:r>
                    </w:p>
                    <w:p w:rsidR="0050277F" w:rsidRDefault="0050277F" w:rsidP="0050277F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0F5633">
                        <w:rPr>
                          <w:b/>
                          <w:bCs/>
                          <w:sz w:val="20"/>
                          <w:szCs w:val="20"/>
                        </w:rPr>
                        <w:t>Práctica Calificada Nº 0</w:t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3</w:t>
                      </w:r>
                    </w:p>
                    <w:p w:rsidR="0050277F" w:rsidRPr="00684B2A" w:rsidRDefault="0050277F" w:rsidP="0050277F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</w:p>
                    <w:p w:rsidR="0050277F" w:rsidRPr="00403E34" w:rsidRDefault="0050277F" w:rsidP="0050277F">
                      <w:pPr>
                        <w:jc w:val="both"/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403E34"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  <w:t>I</w:t>
                      </w:r>
                      <w:r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  <w:t>V</w:t>
                      </w:r>
                      <w:r w:rsidRPr="00403E34"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  <w:t>UNIDAD  TEMÁTICA:</w:t>
                      </w:r>
                    </w:p>
                    <w:p w:rsidR="0050277F" w:rsidRPr="00684B2A" w:rsidRDefault="0050277F" w:rsidP="0050277F">
                      <w:pPr>
                        <w:jc w:val="center"/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</w:pPr>
                      <w:r w:rsidRPr="00684B2A"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  <w:t>DESARROLLO DE SISTEMAS DE  INSTRUMENTACIÓN Y CONTROL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3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6B1E9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10/11-01-11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El Controlador Lógico P</w:t>
                      </w:r>
                      <w:r w:rsidRPr="002B759C">
                        <w:rPr>
                          <w:sz w:val="20"/>
                          <w:szCs w:val="20"/>
                        </w:rPr>
                        <w:t>rogramable</w:t>
                      </w:r>
                      <w:r>
                        <w:rPr>
                          <w:sz w:val="20"/>
                          <w:szCs w:val="20"/>
                        </w:rPr>
                        <w:t xml:space="preserve"> PLC: </w:t>
                      </w:r>
                      <w:r w:rsidRPr="002B759C">
                        <w:rPr>
                          <w:sz w:val="20"/>
                          <w:szCs w:val="20"/>
                        </w:rPr>
                        <w:t>funciones</w:t>
                      </w:r>
                      <w:r>
                        <w:rPr>
                          <w:sz w:val="20"/>
                          <w:szCs w:val="20"/>
                        </w:rPr>
                        <w:t xml:space="preserve"> y </w:t>
                      </w:r>
                      <w:r w:rsidRPr="002B759C">
                        <w:rPr>
                          <w:sz w:val="20"/>
                          <w:szCs w:val="20"/>
                        </w:rPr>
                        <w:t>arquitectura</w:t>
                      </w:r>
                      <w:r>
                        <w:rPr>
                          <w:sz w:val="20"/>
                          <w:szCs w:val="20"/>
                        </w:rPr>
                        <w:t>. Aplicaciones.</w:t>
                      </w:r>
                    </w:p>
                    <w:p w:rsidR="0050277F" w:rsidRPr="003C579E" w:rsidRDefault="0050277F" w:rsidP="0050277F">
                      <w:pPr>
                        <w:jc w:val="both"/>
                        <w:rPr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3C579E">
                        <w:rPr>
                          <w:b/>
                          <w:i/>
                          <w:sz w:val="20"/>
                          <w:szCs w:val="20"/>
                        </w:rPr>
                        <w:t xml:space="preserve">Seminario Taller </w:t>
                      </w:r>
                      <w:r w:rsidRPr="003C579E">
                        <w:rPr>
                          <w:b/>
                          <w:i/>
                          <w:color w:val="000000"/>
                          <w:sz w:val="20"/>
                          <w:szCs w:val="20"/>
                        </w:rPr>
                        <w:t>de Programación PLC</w:t>
                      </w:r>
                      <w:r w:rsidRPr="003C579E">
                        <w:rPr>
                          <w:b/>
                          <w:color w:val="000000"/>
                          <w:sz w:val="20"/>
                          <w:szCs w:val="20"/>
                        </w:rPr>
                        <w:t xml:space="preserve">.  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 Separatas y manuales varios.</w:t>
                      </w:r>
                    </w:p>
                    <w:p w:rsidR="0050277F" w:rsidRPr="00B56889" w:rsidRDefault="0050277F" w:rsidP="0050277F">
                      <w:pPr>
                        <w:jc w:val="both"/>
                        <w:rPr>
                          <w:color w:val="000000"/>
                          <w:sz w:val="12"/>
                          <w:szCs w:val="12"/>
                        </w:rPr>
                      </w:pPr>
                    </w:p>
                    <w:p w:rsidR="0050277F" w:rsidRDefault="0050277F" w:rsidP="0050277F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4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Pr="0040644F">
                        <w:rPr>
                          <w:color w:val="000000"/>
                          <w:sz w:val="20"/>
                        </w:rPr>
                        <w:t>(</w:t>
                      </w:r>
                      <w:r>
                        <w:rPr>
                          <w:color w:val="000000"/>
                          <w:sz w:val="20"/>
                        </w:rPr>
                        <w:t>17/18-01-11</w:t>
                      </w:r>
                      <w:r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50277F" w:rsidRDefault="0050277F" w:rsidP="0050277F">
                      <w:pPr>
                        <w:pStyle w:val="Sangra3detindependiente"/>
                        <w:ind w:left="0"/>
                        <w:jc w:val="both"/>
                        <w:rPr>
                          <w:color w:val="000000"/>
                        </w:rPr>
                      </w:pPr>
                      <w:r>
                        <w:t xml:space="preserve">Aplicación a </w:t>
                      </w:r>
                      <w:smartTag w:uri="urn:schemas-microsoft-com:office:smarttags" w:element="PersonName">
                        <w:smartTagPr>
                          <w:attr w:name="ProductID" w:val="la Gesti￳n"/>
                        </w:smartTagPr>
                        <w:r>
                          <w:t>la Gestión</w:t>
                        </w:r>
                      </w:smartTag>
                      <w:r>
                        <w:t xml:space="preserve"> de Instrumentos y Automatización de Procesos. </w:t>
                      </w:r>
                      <w:r w:rsidRPr="003C579E">
                        <w:rPr>
                          <w:color w:val="000000"/>
                        </w:rPr>
                        <w:t>Seminario Taller de Programación LabView básico II</w:t>
                      </w:r>
                    </w:p>
                    <w:p w:rsidR="0050277F" w:rsidRDefault="0050277F" w:rsidP="0050277F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 Separatas y manuales varios.</w:t>
                      </w:r>
                    </w:p>
                    <w:p w:rsidR="0050277F" w:rsidRPr="00CE3FE7" w:rsidRDefault="0050277F" w:rsidP="0050277F">
                      <w:pPr>
                        <w:jc w:val="both"/>
                        <w:rPr>
                          <w:b/>
                          <w:color w:val="000000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0277F" w:rsidRPr="0050277F" w:rsidRDefault="0050277F" w:rsidP="0050277F">
      <w:pPr>
        <w:rPr>
          <w:b/>
          <w:bCs/>
          <w:color w:val="000000"/>
          <w:sz w:val="16"/>
          <w:szCs w:val="16"/>
          <w:lang w:val="es-PE"/>
        </w:rPr>
        <w:sectPr w:rsidR="0050277F" w:rsidRPr="0050277F" w:rsidSect="0050277F">
          <w:type w:val="continuous"/>
          <w:pgSz w:w="16840" w:h="11907" w:orient="landscape" w:code="9"/>
          <w:pgMar w:top="567" w:right="284" w:bottom="567" w:left="284" w:header="851" w:footer="851" w:gutter="0"/>
          <w:cols w:num="2" w:space="505"/>
          <w:docGrid w:linePitch="360"/>
        </w:sect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p w:rsidR="0050277F" w:rsidRPr="0050277F" w:rsidRDefault="0050277F" w:rsidP="0050277F">
      <w:pPr>
        <w:rPr>
          <w:lang w:val="es-PE"/>
        </w:rPr>
      </w:pPr>
    </w:p>
    <w:sectPr w:rsidR="0050277F" w:rsidRPr="0050277F" w:rsidSect="00917FA2">
      <w:type w:val="continuous"/>
      <w:pgSz w:w="16840" w:h="11907" w:orient="landscape" w:code="9"/>
      <w:pgMar w:top="567" w:right="284" w:bottom="567" w:left="284" w:header="851" w:footer="851" w:gutter="0"/>
      <w:cols w:num="2" w:space="50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wiss 721 SWA">
    <w:altName w:val="Segoe Script"/>
    <w:charset w:val="00"/>
    <w:family w:val="swiss"/>
    <w:pitch w:val="variable"/>
    <w:sig w:usb0="00000087" w:usb1="00000000" w:usb2="00000000" w:usb3="00000000" w:csb0="0000001B" w:csb1="00000000"/>
  </w:font>
  <w:font w:name="Arial Narrow"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charset w:val="00"/>
    <w:family w:val="swiss"/>
    <w:pitch w:val="variable"/>
    <w:sig w:usb0="00000287" w:usb1="00000000" w:usb2="00000000" w:usb3="00000000" w:csb0="0000009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E16C1890t00">
    <w:altName w:val="Times New Roman"/>
    <w:panose1 w:val="00000000000000000000"/>
    <w:charset w:val="00"/>
    <w:family w:val="roman"/>
    <w:notTrueType/>
    <w:pitch w:val="default"/>
  </w:font>
  <w:font w:name="TTE16C160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mic Sans MS"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A14D3"/>
    <w:multiLevelType w:val="hybridMultilevel"/>
    <w:tmpl w:val="767A923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5D453A"/>
    <w:multiLevelType w:val="multilevel"/>
    <w:tmpl w:val="C8723DAC"/>
    <w:lvl w:ilvl="0">
      <w:start w:val="6"/>
      <w:numFmt w:val="decimal"/>
      <w:lvlText w:val="%1"/>
      <w:lvlJc w:val="left"/>
      <w:pPr>
        <w:ind w:left="360" w:hanging="360"/>
      </w:pPr>
      <w:rPr>
        <w:rFonts w:ascii="Swiss 721 SWA" w:hAnsi="Swiss 721 SWA" w:hint="default"/>
        <w:b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ascii="Arial Narrow" w:hAnsi="Arial Narrow" w:hint="default"/>
        <w:b/>
        <w:sz w:val="16"/>
        <w:szCs w:val="16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Swiss 721 SWA" w:hAnsi="Swiss 721 SWA"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Swiss 721 SWA" w:hAnsi="Swiss 721 SWA" w:hint="default"/>
        <w:b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ascii="Swiss 721 SWA" w:hAnsi="Swiss 721 SWA"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Swiss 721 SWA" w:hAnsi="Swiss 721 SWA" w:hint="default"/>
        <w:b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ascii="Swiss 721 SWA" w:hAnsi="Swiss 721 SWA"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Swiss 721 SWA" w:hAnsi="Swiss 721 SWA" w:hint="default"/>
        <w:b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Swiss 721 SWA" w:hAnsi="Swiss 721 SWA" w:hint="default"/>
        <w:b/>
      </w:rPr>
    </w:lvl>
  </w:abstractNum>
  <w:abstractNum w:abstractNumId="2" w15:restartNumberingAfterBreak="0">
    <w:nsid w:val="0A3B1A66"/>
    <w:multiLevelType w:val="multilevel"/>
    <w:tmpl w:val="BF00E930"/>
    <w:lvl w:ilvl="0">
      <w:start w:val="8"/>
      <w:numFmt w:val="decimal"/>
      <w:lvlText w:val="%1"/>
      <w:lvlJc w:val="left"/>
      <w:pPr>
        <w:tabs>
          <w:tab w:val="num" w:pos="708"/>
        </w:tabs>
        <w:ind w:left="708" w:hanging="708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8"/>
        </w:tabs>
        <w:ind w:left="708" w:hanging="708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0D01075A"/>
    <w:multiLevelType w:val="hybridMultilevel"/>
    <w:tmpl w:val="2F5430AA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E07BA3"/>
    <w:multiLevelType w:val="hybridMultilevel"/>
    <w:tmpl w:val="F37EB436"/>
    <w:lvl w:ilvl="0" w:tplc="0C0A000D">
      <w:start w:val="1"/>
      <w:numFmt w:val="bullet"/>
      <w:lvlText w:val=""/>
      <w:lvlJc w:val="left"/>
      <w:pPr>
        <w:tabs>
          <w:tab w:val="num" w:pos="1814"/>
        </w:tabs>
        <w:ind w:left="1814" w:hanging="360"/>
      </w:pPr>
      <w:rPr>
        <w:rFonts w:ascii="Wingdings" w:hAnsi="Wingdings" w:hint="default"/>
        <w:b w:val="0"/>
        <w:color w:val="auto"/>
        <w:sz w:val="20"/>
        <w:szCs w:val="20"/>
      </w:rPr>
    </w:lvl>
    <w:lvl w:ilvl="1" w:tplc="0C0A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5" w15:restartNumberingAfterBreak="0">
    <w:nsid w:val="0F1120B6"/>
    <w:multiLevelType w:val="hybridMultilevel"/>
    <w:tmpl w:val="23B41CF6"/>
    <w:lvl w:ilvl="0" w:tplc="28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1CF5E70"/>
    <w:multiLevelType w:val="hybridMultilevel"/>
    <w:tmpl w:val="5C48905C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20F011C"/>
    <w:multiLevelType w:val="multilevel"/>
    <w:tmpl w:val="D34CA6A4"/>
    <w:lvl w:ilvl="0">
      <w:start w:val="7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352" w:hanging="360"/>
      </w:pPr>
      <w:rPr>
        <w:rFonts w:ascii="Arial Black" w:hAnsi="Arial Black" w:hint="default"/>
        <w:b w:val="0"/>
        <w:sz w:val="16"/>
        <w:szCs w:val="16"/>
      </w:rPr>
    </w:lvl>
    <w:lvl w:ilvl="2">
      <w:start w:val="1"/>
      <w:numFmt w:val="decimal"/>
      <w:isLgl/>
      <w:lvlText w:val="%1.%2.%3"/>
      <w:lvlJc w:val="left"/>
      <w:pPr>
        <w:ind w:left="12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3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2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1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0" w:hanging="1800"/>
      </w:pPr>
      <w:rPr>
        <w:rFonts w:hint="default"/>
      </w:rPr>
    </w:lvl>
  </w:abstractNum>
  <w:abstractNum w:abstractNumId="8" w15:restartNumberingAfterBreak="0">
    <w:nsid w:val="164E554A"/>
    <w:multiLevelType w:val="hybridMultilevel"/>
    <w:tmpl w:val="FC8409BA"/>
    <w:lvl w:ilvl="0" w:tplc="28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8D6758C"/>
    <w:multiLevelType w:val="multilevel"/>
    <w:tmpl w:val="AACE110A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  <w:b w:val="0"/>
        <w:color w:val="000000"/>
        <w:sz w:val="18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  <w:b w:val="0"/>
        <w:color w:val="000000"/>
        <w:sz w:val="18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  <w:color w:val="000000"/>
        <w:sz w:val="18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 w:val="0"/>
        <w:color w:val="000000"/>
        <w:sz w:val="1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  <w:color w:val="000000"/>
        <w:sz w:val="18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 w:val="0"/>
        <w:color w:val="000000"/>
        <w:sz w:val="1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  <w:color w:val="000000"/>
        <w:sz w:val="18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 w:val="0"/>
        <w:color w:val="000000"/>
        <w:sz w:val="18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 w:val="0"/>
        <w:color w:val="000000"/>
        <w:sz w:val="18"/>
      </w:rPr>
    </w:lvl>
  </w:abstractNum>
  <w:abstractNum w:abstractNumId="10" w15:restartNumberingAfterBreak="0">
    <w:nsid w:val="1AE452F5"/>
    <w:multiLevelType w:val="hybridMultilevel"/>
    <w:tmpl w:val="23560B3A"/>
    <w:lvl w:ilvl="0" w:tplc="F99A4CE4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 w:val="0"/>
        <w:u w:val="none"/>
      </w:rPr>
    </w:lvl>
    <w:lvl w:ilvl="1" w:tplc="6EEE2294">
      <w:start w:val="2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color w:val="auto"/>
        <w:sz w:val="20"/>
        <w:szCs w:val="20"/>
        <w:u w:val="none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DE76973"/>
    <w:multiLevelType w:val="hybridMultilevel"/>
    <w:tmpl w:val="5DCE254E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683A28"/>
    <w:multiLevelType w:val="multilevel"/>
    <w:tmpl w:val="8FE4B60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3" w15:restartNumberingAfterBreak="0">
    <w:nsid w:val="22C94424"/>
    <w:multiLevelType w:val="hybridMultilevel"/>
    <w:tmpl w:val="ADC6FA5E"/>
    <w:lvl w:ilvl="0" w:tplc="FA80B8BA">
      <w:start w:val="6"/>
      <w:numFmt w:val="none"/>
      <w:isLgl/>
      <w:lvlText w:val="7.2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u w:val="no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51C61C7"/>
    <w:multiLevelType w:val="hybridMultilevel"/>
    <w:tmpl w:val="58BA3660"/>
    <w:lvl w:ilvl="0" w:tplc="3FDEB138">
      <w:start w:val="5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FD7035"/>
    <w:multiLevelType w:val="hybridMultilevel"/>
    <w:tmpl w:val="C57EEA90"/>
    <w:lvl w:ilvl="0" w:tplc="28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A164182"/>
    <w:multiLevelType w:val="hybridMultilevel"/>
    <w:tmpl w:val="C936CE36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4748DC"/>
    <w:multiLevelType w:val="hybridMultilevel"/>
    <w:tmpl w:val="A8C62184"/>
    <w:lvl w:ilvl="0" w:tplc="06E27A44">
      <w:start w:val="6"/>
      <w:numFmt w:val="decimal"/>
      <w:isLgl/>
      <w:lvlText w:val="%1.3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D3046A1"/>
    <w:multiLevelType w:val="hybridMultilevel"/>
    <w:tmpl w:val="C79A136C"/>
    <w:lvl w:ilvl="0" w:tplc="0C0A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C80C3E"/>
    <w:multiLevelType w:val="multilevel"/>
    <w:tmpl w:val="9704FD74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20" w15:restartNumberingAfterBreak="0">
    <w:nsid w:val="30027CDE"/>
    <w:multiLevelType w:val="hybridMultilevel"/>
    <w:tmpl w:val="433A5FAE"/>
    <w:lvl w:ilvl="0" w:tplc="280A000F">
      <w:start w:val="1"/>
      <w:numFmt w:val="decimal"/>
      <w:lvlText w:val="%1."/>
      <w:lvlJc w:val="left"/>
      <w:pPr>
        <w:ind w:left="720" w:hanging="360"/>
      </w:p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B83FFB"/>
    <w:multiLevelType w:val="hybridMultilevel"/>
    <w:tmpl w:val="68B2DA6E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7C666FE"/>
    <w:multiLevelType w:val="multilevel"/>
    <w:tmpl w:val="B9128EA4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00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  <w:b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  <w:color w:val="000000"/>
      </w:rPr>
    </w:lvl>
  </w:abstractNum>
  <w:abstractNum w:abstractNumId="23" w15:restartNumberingAfterBreak="0">
    <w:nsid w:val="38321882"/>
    <w:multiLevelType w:val="hybridMultilevel"/>
    <w:tmpl w:val="C67E716C"/>
    <w:lvl w:ilvl="0" w:tplc="0C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84616BB"/>
    <w:multiLevelType w:val="multilevel"/>
    <w:tmpl w:val="7EF4D5FC"/>
    <w:lvl w:ilvl="0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i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i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i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i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i/>
      </w:rPr>
    </w:lvl>
  </w:abstractNum>
  <w:abstractNum w:abstractNumId="25" w15:restartNumberingAfterBreak="0">
    <w:nsid w:val="3D7B501E"/>
    <w:multiLevelType w:val="hybridMultilevel"/>
    <w:tmpl w:val="8DAC65A4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1CA1B6C"/>
    <w:multiLevelType w:val="hybridMultilevel"/>
    <w:tmpl w:val="7D52162C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9D82EAB"/>
    <w:multiLevelType w:val="hybridMultilevel"/>
    <w:tmpl w:val="3E7EDB56"/>
    <w:lvl w:ilvl="0" w:tplc="215AF1C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AF2476"/>
    <w:multiLevelType w:val="hybridMultilevel"/>
    <w:tmpl w:val="F5F2E268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E1E1392"/>
    <w:multiLevelType w:val="hybridMultilevel"/>
    <w:tmpl w:val="BECC44F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4F636A7"/>
    <w:multiLevelType w:val="hybridMultilevel"/>
    <w:tmpl w:val="C4D6D518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83A01A3"/>
    <w:multiLevelType w:val="hybridMultilevel"/>
    <w:tmpl w:val="F8D0EA9E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4B6722"/>
    <w:multiLevelType w:val="hybridMultilevel"/>
    <w:tmpl w:val="7952E2A2"/>
    <w:lvl w:ilvl="0" w:tplc="166EC824">
      <w:start w:val="6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u w:val="none"/>
      </w:rPr>
    </w:lvl>
    <w:lvl w:ilvl="1" w:tplc="C9E03160">
      <w:numFmt w:val="none"/>
      <w:lvlText w:val=""/>
      <w:lvlJc w:val="left"/>
      <w:pPr>
        <w:tabs>
          <w:tab w:val="num" w:pos="0"/>
        </w:tabs>
      </w:pPr>
    </w:lvl>
    <w:lvl w:ilvl="2" w:tplc="7F821264">
      <w:numFmt w:val="none"/>
      <w:lvlText w:val=""/>
      <w:lvlJc w:val="left"/>
      <w:pPr>
        <w:tabs>
          <w:tab w:val="num" w:pos="0"/>
        </w:tabs>
      </w:pPr>
    </w:lvl>
    <w:lvl w:ilvl="3" w:tplc="D298BECA">
      <w:numFmt w:val="none"/>
      <w:lvlText w:val=""/>
      <w:lvlJc w:val="left"/>
      <w:pPr>
        <w:tabs>
          <w:tab w:val="num" w:pos="0"/>
        </w:tabs>
      </w:pPr>
    </w:lvl>
    <w:lvl w:ilvl="4" w:tplc="003081CA">
      <w:numFmt w:val="none"/>
      <w:lvlText w:val=""/>
      <w:lvlJc w:val="left"/>
      <w:pPr>
        <w:tabs>
          <w:tab w:val="num" w:pos="0"/>
        </w:tabs>
      </w:pPr>
    </w:lvl>
    <w:lvl w:ilvl="5" w:tplc="A1C4550C">
      <w:numFmt w:val="none"/>
      <w:lvlText w:val=""/>
      <w:lvlJc w:val="left"/>
      <w:pPr>
        <w:tabs>
          <w:tab w:val="num" w:pos="0"/>
        </w:tabs>
      </w:pPr>
    </w:lvl>
    <w:lvl w:ilvl="6" w:tplc="3FCCD9D4">
      <w:numFmt w:val="none"/>
      <w:lvlText w:val=""/>
      <w:lvlJc w:val="left"/>
      <w:pPr>
        <w:tabs>
          <w:tab w:val="num" w:pos="0"/>
        </w:tabs>
      </w:pPr>
    </w:lvl>
    <w:lvl w:ilvl="7" w:tplc="1532A56A">
      <w:numFmt w:val="none"/>
      <w:lvlText w:val=""/>
      <w:lvlJc w:val="left"/>
      <w:pPr>
        <w:tabs>
          <w:tab w:val="num" w:pos="0"/>
        </w:tabs>
      </w:pPr>
    </w:lvl>
    <w:lvl w:ilvl="8" w:tplc="64800BA0">
      <w:numFmt w:val="none"/>
      <w:lvlText w:val=""/>
      <w:lvlJc w:val="left"/>
      <w:pPr>
        <w:tabs>
          <w:tab w:val="num" w:pos="0"/>
        </w:tabs>
      </w:pPr>
    </w:lvl>
  </w:abstractNum>
  <w:abstractNum w:abstractNumId="33" w15:restartNumberingAfterBreak="0">
    <w:nsid w:val="5C3D4712"/>
    <w:multiLevelType w:val="multilevel"/>
    <w:tmpl w:val="804A092E"/>
    <w:lvl w:ilvl="0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34" w15:restartNumberingAfterBreak="0">
    <w:nsid w:val="5EAD6DCE"/>
    <w:multiLevelType w:val="hybridMultilevel"/>
    <w:tmpl w:val="84901CAA"/>
    <w:lvl w:ilvl="0" w:tplc="7034E8BE">
      <w:start w:val="9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0A2645A"/>
    <w:multiLevelType w:val="hybridMultilevel"/>
    <w:tmpl w:val="49546BE8"/>
    <w:lvl w:ilvl="0" w:tplc="3DA8D972">
      <w:start w:val="2"/>
      <w:numFmt w:val="bullet"/>
      <w:lvlText w:val=""/>
      <w:lvlJc w:val="left"/>
      <w:pPr>
        <w:tabs>
          <w:tab w:val="num" w:pos="1814"/>
        </w:tabs>
        <w:ind w:left="1814" w:hanging="360"/>
      </w:pPr>
      <w:rPr>
        <w:rFonts w:ascii="Symbol" w:hAnsi="Symbol" w:hint="default"/>
        <w:b/>
        <w:color w:val="auto"/>
        <w:sz w:val="20"/>
        <w:szCs w:val="20"/>
      </w:rPr>
    </w:lvl>
    <w:lvl w:ilvl="1" w:tplc="0C0A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36" w15:restartNumberingAfterBreak="0">
    <w:nsid w:val="62F23C54"/>
    <w:multiLevelType w:val="multilevel"/>
    <w:tmpl w:val="46E65914"/>
    <w:lvl w:ilvl="0">
      <w:start w:val="5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Swiss 721 SWA" w:hAnsi="Swiss 721 SWA"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37" w15:restartNumberingAfterBreak="0">
    <w:nsid w:val="64B365D7"/>
    <w:multiLevelType w:val="hybridMultilevel"/>
    <w:tmpl w:val="5580936A"/>
    <w:lvl w:ilvl="0" w:tplc="28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69D67285"/>
    <w:multiLevelType w:val="multilevel"/>
    <w:tmpl w:val="9490D62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i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lowerLetter"/>
      <w:lvlText w:val="%3)"/>
      <w:lvlJc w:val="left"/>
      <w:pPr>
        <w:ind w:left="720" w:hanging="720"/>
      </w:pPr>
      <w:rPr>
        <w:rFonts w:hint="default"/>
        <w:b/>
        <w:i/>
        <w:sz w:val="22"/>
        <w:szCs w:val="2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i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i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i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i/>
      </w:rPr>
    </w:lvl>
  </w:abstractNum>
  <w:abstractNum w:abstractNumId="39" w15:restartNumberingAfterBreak="0">
    <w:nsid w:val="69E83DF3"/>
    <w:multiLevelType w:val="hybridMultilevel"/>
    <w:tmpl w:val="A9E094AA"/>
    <w:lvl w:ilvl="0" w:tplc="778A55E0">
      <w:start w:val="1"/>
      <w:numFmt w:val="upperRoman"/>
      <w:lvlText w:val="%1."/>
      <w:lvlJc w:val="left"/>
      <w:pPr>
        <w:tabs>
          <w:tab w:val="num" w:pos="907"/>
        </w:tabs>
        <w:ind w:left="907" w:hanging="720"/>
      </w:pPr>
      <w:rPr>
        <w:rFonts w:hint="default"/>
        <w:b/>
        <w:u w:val="no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40" w15:restartNumberingAfterBreak="0">
    <w:nsid w:val="6D6E69E4"/>
    <w:multiLevelType w:val="hybridMultilevel"/>
    <w:tmpl w:val="44E69E48"/>
    <w:lvl w:ilvl="0" w:tplc="C09CC622">
      <w:start w:val="6"/>
      <w:numFmt w:val="decimal"/>
      <w:isLgl/>
      <w:lvlText w:val="%1.2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3E573A3"/>
    <w:multiLevelType w:val="multilevel"/>
    <w:tmpl w:val="BBDC9D6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85"/>
        </w:tabs>
        <w:ind w:left="785" w:hanging="360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42" w15:restartNumberingAfterBreak="0">
    <w:nsid w:val="76032B60"/>
    <w:multiLevelType w:val="hybridMultilevel"/>
    <w:tmpl w:val="E240712C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6DF17FB"/>
    <w:multiLevelType w:val="hybridMultilevel"/>
    <w:tmpl w:val="90C0873C"/>
    <w:lvl w:ilvl="0" w:tplc="91DC079C">
      <w:start w:val="2"/>
      <w:numFmt w:val="bullet"/>
      <w:lvlText w:val=""/>
      <w:lvlJc w:val="left"/>
      <w:pPr>
        <w:tabs>
          <w:tab w:val="num" w:pos="1814"/>
        </w:tabs>
        <w:ind w:left="1814" w:hanging="360"/>
      </w:pPr>
      <w:rPr>
        <w:rFonts w:ascii="Symbol" w:hAnsi="Symbol" w:hint="default"/>
        <w:b/>
        <w:color w:val="auto"/>
        <w:sz w:val="20"/>
        <w:szCs w:val="20"/>
      </w:rPr>
    </w:lvl>
    <w:lvl w:ilvl="1" w:tplc="0C0A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44" w15:restartNumberingAfterBreak="0">
    <w:nsid w:val="7CC72CBA"/>
    <w:multiLevelType w:val="hybridMultilevel"/>
    <w:tmpl w:val="08505AE4"/>
    <w:lvl w:ilvl="0" w:tplc="6F544354">
      <w:start w:val="1"/>
      <w:numFmt w:val="decimal"/>
      <w:lvlText w:val="%1."/>
      <w:lvlJc w:val="left"/>
      <w:pPr>
        <w:ind w:left="726" w:hanging="360"/>
      </w:pPr>
      <w:rPr>
        <w:rFonts w:ascii="Arial Black" w:hAnsi="Arial Black" w:hint="default"/>
        <w:b/>
        <w:sz w:val="16"/>
        <w:szCs w:val="16"/>
      </w:rPr>
    </w:lvl>
    <w:lvl w:ilvl="1" w:tplc="0C0A0019" w:tentative="1">
      <w:start w:val="1"/>
      <w:numFmt w:val="lowerLetter"/>
      <w:lvlText w:val="%2."/>
      <w:lvlJc w:val="left"/>
      <w:pPr>
        <w:ind w:left="1446" w:hanging="360"/>
      </w:pPr>
    </w:lvl>
    <w:lvl w:ilvl="2" w:tplc="0C0A001B" w:tentative="1">
      <w:start w:val="1"/>
      <w:numFmt w:val="lowerRoman"/>
      <w:lvlText w:val="%3."/>
      <w:lvlJc w:val="right"/>
      <w:pPr>
        <w:ind w:left="2166" w:hanging="180"/>
      </w:pPr>
    </w:lvl>
    <w:lvl w:ilvl="3" w:tplc="0C0A000F" w:tentative="1">
      <w:start w:val="1"/>
      <w:numFmt w:val="decimal"/>
      <w:lvlText w:val="%4."/>
      <w:lvlJc w:val="left"/>
      <w:pPr>
        <w:ind w:left="2886" w:hanging="360"/>
      </w:pPr>
    </w:lvl>
    <w:lvl w:ilvl="4" w:tplc="0C0A0019" w:tentative="1">
      <w:start w:val="1"/>
      <w:numFmt w:val="lowerLetter"/>
      <w:lvlText w:val="%5."/>
      <w:lvlJc w:val="left"/>
      <w:pPr>
        <w:ind w:left="3606" w:hanging="360"/>
      </w:pPr>
    </w:lvl>
    <w:lvl w:ilvl="5" w:tplc="0C0A001B" w:tentative="1">
      <w:start w:val="1"/>
      <w:numFmt w:val="lowerRoman"/>
      <w:lvlText w:val="%6."/>
      <w:lvlJc w:val="right"/>
      <w:pPr>
        <w:ind w:left="4326" w:hanging="180"/>
      </w:pPr>
    </w:lvl>
    <w:lvl w:ilvl="6" w:tplc="0C0A000F" w:tentative="1">
      <w:start w:val="1"/>
      <w:numFmt w:val="decimal"/>
      <w:lvlText w:val="%7."/>
      <w:lvlJc w:val="left"/>
      <w:pPr>
        <w:ind w:left="5046" w:hanging="360"/>
      </w:pPr>
    </w:lvl>
    <w:lvl w:ilvl="7" w:tplc="0C0A0019" w:tentative="1">
      <w:start w:val="1"/>
      <w:numFmt w:val="lowerLetter"/>
      <w:lvlText w:val="%8."/>
      <w:lvlJc w:val="left"/>
      <w:pPr>
        <w:ind w:left="5766" w:hanging="360"/>
      </w:pPr>
    </w:lvl>
    <w:lvl w:ilvl="8" w:tplc="0C0A001B" w:tentative="1">
      <w:start w:val="1"/>
      <w:numFmt w:val="lowerRoman"/>
      <w:lvlText w:val="%9."/>
      <w:lvlJc w:val="right"/>
      <w:pPr>
        <w:ind w:left="6486" w:hanging="180"/>
      </w:pPr>
    </w:lvl>
  </w:abstractNum>
  <w:abstractNum w:abstractNumId="45" w15:restartNumberingAfterBreak="0">
    <w:nsid w:val="7D2E2F3F"/>
    <w:multiLevelType w:val="multilevel"/>
    <w:tmpl w:val="796CB3A2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41"/>
  </w:num>
  <w:num w:numId="2">
    <w:abstractNumId w:val="10"/>
  </w:num>
  <w:num w:numId="3">
    <w:abstractNumId w:val="43"/>
  </w:num>
  <w:num w:numId="4">
    <w:abstractNumId w:val="35"/>
  </w:num>
  <w:num w:numId="5">
    <w:abstractNumId w:val="27"/>
  </w:num>
  <w:num w:numId="6">
    <w:abstractNumId w:val="38"/>
  </w:num>
  <w:num w:numId="7">
    <w:abstractNumId w:val="24"/>
  </w:num>
  <w:num w:numId="8">
    <w:abstractNumId w:val="36"/>
  </w:num>
  <w:num w:numId="9">
    <w:abstractNumId w:val="4"/>
  </w:num>
  <w:num w:numId="10">
    <w:abstractNumId w:val="12"/>
  </w:num>
  <w:num w:numId="11">
    <w:abstractNumId w:val="7"/>
  </w:num>
  <w:num w:numId="12">
    <w:abstractNumId w:val="9"/>
  </w:num>
  <w:num w:numId="13">
    <w:abstractNumId w:val="19"/>
  </w:num>
  <w:num w:numId="14">
    <w:abstractNumId w:val="23"/>
  </w:num>
  <w:num w:numId="15">
    <w:abstractNumId w:val="39"/>
  </w:num>
  <w:num w:numId="16">
    <w:abstractNumId w:val="32"/>
  </w:num>
  <w:num w:numId="17">
    <w:abstractNumId w:val="2"/>
  </w:num>
  <w:num w:numId="18">
    <w:abstractNumId w:val="34"/>
  </w:num>
  <w:num w:numId="19">
    <w:abstractNumId w:val="40"/>
  </w:num>
  <w:num w:numId="20">
    <w:abstractNumId w:val="17"/>
  </w:num>
  <w:num w:numId="21">
    <w:abstractNumId w:val="18"/>
  </w:num>
  <w:num w:numId="22">
    <w:abstractNumId w:val="13"/>
  </w:num>
  <w:num w:numId="23">
    <w:abstractNumId w:val="33"/>
  </w:num>
  <w:num w:numId="24">
    <w:abstractNumId w:val="22"/>
  </w:num>
  <w:num w:numId="25">
    <w:abstractNumId w:val="1"/>
  </w:num>
  <w:num w:numId="26">
    <w:abstractNumId w:val="44"/>
  </w:num>
  <w:num w:numId="27">
    <w:abstractNumId w:val="29"/>
  </w:num>
  <w:num w:numId="28">
    <w:abstractNumId w:val="0"/>
  </w:num>
  <w:num w:numId="29">
    <w:abstractNumId w:val="45"/>
  </w:num>
  <w:num w:numId="30">
    <w:abstractNumId w:val="3"/>
  </w:num>
  <w:num w:numId="31">
    <w:abstractNumId w:val="42"/>
  </w:num>
  <w:num w:numId="32">
    <w:abstractNumId w:val="6"/>
  </w:num>
  <w:num w:numId="33">
    <w:abstractNumId w:val="14"/>
  </w:num>
  <w:num w:numId="34">
    <w:abstractNumId w:val="11"/>
  </w:num>
  <w:num w:numId="35">
    <w:abstractNumId w:val="21"/>
  </w:num>
  <w:num w:numId="36">
    <w:abstractNumId w:val="25"/>
  </w:num>
  <w:num w:numId="37">
    <w:abstractNumId w:val="28"/>
  </w:num>
  <w:num w:numId="38">
    <w:abstractNumId w:val="5"/>
  </w:num>
  <w:num w:numId="39">
    <w:abstractNumId w:val="37"/>
  </w:num>
  <w:num w:numId="40">
    <w:abstractNumId w:val="16"/>
  </w:num>
  <w:num w:numId="41">
    <w:abstractNumId w:val="31"/>
  </w:num>
  <w:num w:numId="42">
    <w:abstractNumId w:val="26"/>
  </w:num>
  <w:num w:numId="43">
    <w:abstractNumId w:val="8"/>
  </w:num>
  <w:num w:numId="44">
    <w:abstractNumId w:val="30"/>
  </w:num>
  <w:num w:numId="45">
    <w:abstractNumId w:val="15"/>
  </w:num>
  <w:num w:numId="4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29D7"/>
    <w:rsid w:val="00000F11"/>
    <w:rsid w:val="000025A5"/>
    <w:rsid w:val="00010905"/>
    <w:rsid w:val="00025EF3"/>
    <w:rsid w:val="000313C0"/>
    <w:rsid w:val="00032745"/>
    <w:rsid w:val="00035CC6"/>
    <w:rsid w:val="00041DD4"/>
    <w:rsid w:val="000502A1"/>
    <w:rsid w:val="0006162F"/>
    <w:rsid w:val="000738DB"/>
    <w:rsid w:val="00077FD1"/>
    <w:rsid w:val="00082454"/>
    <w:rsid w:val="00084EBC"/>
    <w:rsid w:val="00087111"/>
    <w:rsid w:val="00092124"/>
    <w:rsid w:val="000C4812"/>
    <w:rsid w:val="000E6152"/>
    <w:rsid w:val="000F0B97"/>
    <w:rsid w:val="001015E4"/>
    <w:rsid w:val="00102E5A"/>
    <w:rsid w:val="00106C31"/>
    <w:rsid w:val="001107EA"/>
    <w:rsid w:val="001115A8"/>
    <w:rsid w:val="001428A0"/>
    <w:rsid w:val="001546DB"/>
    <w:rsid w:val="00163523"/>
    <w:rsid w:val="001A7EFA"/>
    <w:rsid w:val="001B422E"/>
    <w:rsid w:val="001B6DEC"/>
    <w:rsid w:val="001D274D"/>
    <w:rsid w:val="001F1194"/>
    <w:rsid w:val="0020302D"/>
    <w:rsid w:val="00205AE0"/>
    <w:rsid w:val="0022010C"/>
    <w:rsid w:val="00222F07"/>
    <w:rsid w:val="00255840"/>
    <w:rsid w:val="00261C6B"/>
    <w:rsid w:val="00263F1D"/>
    <w:rsid w:val="0028326C"/>
    <w:rsid w:val="00287823"/>
    <w:rsid w:val="002A1B10"/>
    <w:rsid w:val="002B27AD"/>
    <w:rsid w:val="002B50CB"/>
    <w:rsid w:val="002E0E86"/>
    <w:rsid w:val="002E30F7"/>
    <w:rsid w:val="002E6BAC"/>
    <w:rsid w:val="002F5FE4"/>
    <w:rsid w:val="00307F95"/>
    <w:rsid w:val="0032721E"/>
    <w:rsid w:val="00327641"/>
    <w:rsid w:val="0033432A"/>
    <w:rsid w:val="003B30D5"/>
    <w:rsid w:val="003C6BC2"/>
    <w:rsid w:val="003C7436"/>
    <w:rsid w:val="003D42E2"/>
    <w:rsid w:val="003E08B8"/>
    <w:rsid w:val="003E3680"/>
    <w:rsid w:val="003E3BE9"/>
    <w:rsid w:val="003E4B2E"/>
    <w:rsid w:val="003E7995"/>
    <w:rsid w:val="003F578E"/>
    <w:rsid w:val="0040432E"/>
    <w:rsid w:val="0040597C"/>
    <w:rsid w:val="004209A7"/>
    <w:rsid w:val="00422B5B"/>
    <w:rsid w:val="00425A55"/>
    <w:rsid w:val="00445B4C"/>
    <w:rsid w:val="004516C9"/>
    <w:rsid w:val="004604F1"/>
    <w:rsid w:val="00460E9B"/>
    <w:rsid w:val="00465913"/>
    <w:rsid w:val="00465F04"/>
    <w:rsid w:val="00471A1D"/>
    <w:rsid w:val="004720EB"/>
    <w:rsid w:val="00473310"/>
    <w:rsid w:val="00475DE5"/>
    <w:rsid w:val="0047797F"/>
    <w:rsid w:val="00481B7F"/>
    <w:rsid w:val="0048430D"/>
    <w:rsid w:val="004923CC"/>
    <w:rsid w:val="00496025"/>
    <w:rsid w:val="004B5523"/>
    <w:rsid w:val="004B67BD"/>
    <w:rsid w:val="004E5E5B"/>
    <w:rsid w:val="004E7D14"/>
    <w:rsid w:val="005002A1"/>
    <w:rsid w:val="0050277F"/>
    <w:rsid w:val="00510399"/>
    <w:rsid w:val="00533B1B"/>
    <w:rsid w:val="00537942"/>
    <w:rsid w:val="005522A5"/>
    <w:rsid w:val="00561B78"/>
    <w:rsid w:val="00561C20"/>
    <w:rsid w:val="005648C4"/>
    <w:rsid w:val="005852B2"/>
    <w:rsid w:val="005A2853"/>
    <w:rsid w:val="005B6E9F"/>
    <w:rsid w:val="005E448F"/>
    <w:rsid w:val="00603CAE"/>
    <w:rsid w:val="006044DF"/>
    <w:rsid w:val="00610022"/>
    <w:rsid w:val="0061415F"/>
    <w:rsid w:val="00614829"/>
    <w:rsid w:val="00622B74"/>
    <w:rsid w:val="00622CB5"/>
    <w:rsid w:val="00631AA9"/>
    <w:rsid w:val="0067261B"/>
    <w:rsid w:val="006957BA"/>
    <w:rsid w:val="006D19F0"/>
    <w:rsid w:val="006E5D54"/>
    <w:rsid w:val="006E6689"/>
    <w:rsid w:val="007070D1"/>
    <w:rsid w:val="00713674"/>
    <w:rsid w:val="007159DB"/>
    <w:rsid w:val="00734F5F"/>
    <w:rsid w:val="00744898"/>
    <w:rsid w:val="007514EF"/>
    <w:rsid w:val="00756595"/>
    <w:rsid w:val="007741DD"/>
    <w:rsid w:val="007B2FD1"/>
    <w:rsid w:val="007B490D"/>
    <w:rsid w:val="007E67FA"/>
    <w:rsid w:val="007E6A62"/>
    <w:rsid w:val="007F265B"/>
    <w:rsid w:val="007F277C"/>
    <w:rsid w:val="007F2E11"/>
    <w:rsid w:val="00850271"/>
    <w:rsid w:val="00881C0B"/>
    <w:rsid w:val="008A5660"/>
    <w:rsid w:val="008E0A80"/>
    <w:rsid w:val="008F5AD3"/>
    <w:rsid w:val="00911736"/>
    <w:rsid w:val="00916DF5"/>
    <w:rsid w:val="00917973"/>
    <w:rsid w:val="00923353"/>
    <w:rsid w:val="00926507"/>
    <w:rsid w:val="00934F58"/>
    <w:rsid w:val="009664D2"/>
    <w:rsid w:val="0098267C"/>
    <w:rsid w:val="009A46C0"/>
    <w:rsid w:val="009D5B41"/>
    <w:rsid w:val="009E3D0C"/>
    <w:rsid w:val="00A012B9"/>
    <w:rsid w:val="00A07C45"/>
    <w:rsid w:val="00A135AB"/>
    <w:rsid w:val="00A32715"/>
    <w:rsid w:val="00A6021D"/>
    <w:rsid w:val="00A639B2"/>
    <w:rsid w:val="00A63A71"/>
    <w:rsid w:val="00A771AA"/>
    <w:rsid w:val="00A8187B"/>
    <w:rsid w:val="00AB3260"/>
    <w:rsid w:val="00B13A3E"/>
    <w:rsid w:val="00B443CC"/>
    <w:rsid w:val="00B445CE"/>
    <w:rsid w:val="00B64D11"/>
    <w:rsid w:val="00B77DD4"/>
    <w:rsid w:val="00B902F6"/>
    <w:rsid w:val="00BD2B06"/>
    <w:rsid w:val="00BE26E9"/>
    <w:rsid w:val="00BE46BE"/>
    <w:rsid w:val="00BE730E"/>
    <w:rsid w:val="00BE7FC8"/>
    <w:rsid w:val="00BF5B17"/>
    <w:rsid w:val="00BF5F66"/>
    <w:rsid w:val="00C10BBF"/>
    <w:rsid w:val="00C117D6"/>
    <w:rsid w:val="00C14C85"/>
    <w:rsid w:val="00C329D7"/>
    <w:rsid w:val="00C40D70"/>
    <w:rsid w:val="00C412F8"/>
    <w:rsid w:val="00C44FAC"/>
    <w:rsid w:val="00C54117"/>
    <w:rsid w:val="00C56BC5"/>
    <w:rsid w:val="00C65400"/>
    <w:rsid w:val="00C71A4F"/>
    <w:rsid w:val="00C72226"/>
    <w:rsid w:val="00C75861"/>
    <w:rsid w:val="00C83592"/>
    <w:rsid w:val="00C86D97"/>
    <w:rsid w:val="00C913FC"/>
    <w:rsid w:val="00CA2AC9"/>
    <w:rsid w:val="00CB37A5"/>
    <w:rsid w:val="00CC1F21"/>
    <w:rsid w:val="00CC4CC5"/>
    <w:rsid w:val="00D13091"/>
    <w:rsid w:val="00D2468E"/>
    <w:rsid w:val="00D825CB"/>
    <w:rsid w:val="00D91C75"/>
    <w:rsid w:val="00D93D06"/>
    <w:rsid w:val="00D97387"/>
    <w:rsid w:val="00DA21BF"/>
    <w:rsid w:val="00DA33C3"/>
    <w:rsid w:val="00DB767A"/>
    <w:rsid w:val="00E013CD"/>
    <w:rsid w:val="00E03D57"/>
    <w:rsid w:val="00E15C81"/>
    <w:rsid w:val="00E33C49"/>
    <w:rsid w:val="00E3472E"/>
    <w:rsid w:val="00E34C41"/>
    <w:rsid w:val="00E34D92"/>
    <w:rsid w:val="00E4477E"/>
    <w:rsid w:val="00E82799"/>
    <w:rsid w:val="00E97585"/>
    <w:rsid w:val="00EA38CC"/>
    <w:rsid w:val="00EA6E38"/>
    <w:rsid w:val="00EA719B"/>
    <w:rsid w:val="00EC1B36"/>
    <w:rsid w:val="00EC63DE"/>
    <w:rsid w:val="00ED1B6E"/>
    <w:rsid w:val="00EE3C45"/>
    <w:rsid w:val="00EE48A1"/>
    <w:rsid w:val="00EE510E"/>
    <w:rsid w:val="00F246BD"/>
    <w:rsid w:val="00F5697A"/>
    <w:rsid w:val="00F9189D"/>
    <w:rsid w:val="00FA09A0"/>
    <w:rsid w:val="00FA7AF1"/>
    <w:rsid w:val="00FC01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  <w15:docId w15:val="{B0C51020-68CD-4272-BEA8-00436C7CC3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29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EC63D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6">
    <w:name w:val="heading 6"/>
    <w:basedOn w:val="Normal"/>
    <w:next w:val="Normal"/>
    <w:link w:val="Ttulo6Car"/>
    <w:qFormat/>
    <w:rsid w:val="00C329D7"/>
    <w:pPr>
      <w:keepNext/>
      <w:jc w:val="center"/>
      <w:outlineLvl w:val="5"/>
    </w:pPr>
    <w:rPr>
      <w:b/>
      <w:i/>
      <w:sz w:val="22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98267C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6Car">
    <w:name w:val="Título 6 Car"/>
    <w:basedOn w:val="Fuentedeprrafopredeter"/>
    <w:link w:val="Ttulo6"/>
    <w:rsid w:val="00C329D7"/>
    <w:rPr>
      <w:rFonts w:ascii="Times New Roman" w:eastAsia="Times New Roman" w:hAnsi="Times New Roman" w:cs="Times New Roman"/>
      <w:b/>
      <w:i/>
      <w:szCs w:val="24"/>
      <w:lang w:eastAsia="es-ES"/>
    </w:rPr>
  </w:style>
  <w:style w:type="paragraph" w:styleId="Sangradetextonormal">
    <w:name w:val="Body Text Indent"/>
    <w:basedOn w:val="Normal"/>
    <w:link w:val="SangradetextonormalCar"/>
    <w:rsid w:val="00C329D7"/>
    <w:pPr>
      <w:ind w:left="142"/>
      <w:jc w:val="both"/>
    </w:pPr>
    <w:rPr>
      <w:rFonts w:ascii="Arial Narrow" w:hAnsi="Arial Narrow"/>
      <w:sz w:val="20"/>
    </w:rPr>
  </w:style>
  <w:style w:type="character" w:customStyle="1" w:styleId="SangradetextonormalCar">
    <w:name w:val="Sangría de texto normal Car"/>
    <w:basedOn w:val="Fuentedeprrafopredeter"/>
    <w:link w:val="Sangradetextonormal"/>
    <w:rsid w:val="00C329D7"/>
    <w:rPr>
      <w:rFonts w:ascii="Arial Narrow" w:eastAsia="Times New Roman" w:hAnsi="Arial Narrow" w:cs="Times New Roman"/>
      <w:sz w:val="20"/>
      <w:szCs w:val="24"/>
      <w:lang w:eastAsia="es-ES"/>
    </w:rPr>
  </w:style>
  <w:style w:type="paragraph" w:styleId="Sangra3detindependiente">
    <w:name w:val="Body Text Indent 3"/>
    <w:basedOn w:val="Normal"/>
    <w:link w:val="Sangra3detindependienteCar"/>
    <w:rsid w:val="00C329D7"/>
    <w:pPr>
      <w:ind w:left="851"/>
    </w:pPr>
    <w:rPr>
      <w:sz w:val="20"/>
    </w:rPr>
  </w:style>
  <w:style w:type="character" w:customStyle="1" w:styleId="Sangra3detindependienteCar">
    <w:name w:val="Sangría 3 de t. independiente Car"/>
    <w:basedOn w:val="Fuentedeprrafopredeter"/>
    <w:link w:val="Sangra3detindependiente"/>
    <w:rsid w:val="00C329D7"/>
    <w:rPr>
      <w:rFonts w:ascii="Times New Roman" w:eastAsia="Times New Roman" w:hAnsi="Times New Roman" w:cs="Times New Roman"/>
      <w:sz w:val="20"/>
      <w:szCs w:val="24"/>
      <w:lang w:eastAsia="es-ES"/>
    </w:rPr>
  </w:style>
  <w:style w:type="character" w:styleId="Hipervnculo">
    <w:name w:val="Hyperlink"/>
    <w:basedOn w:val="Fuentedeprrafopredeter"/>
    <w:rsid w:val="00C329D7"/>
    <w:rPr>
      <w:color w:val="0000FF"/>
      <w:u w:val="single"/>
    </w:rPr>
  </w:style>
  <w:style w:type="paragraph" w:styleId="Ttulo">
    <w:name w:val="Title"/>
    <w:basedOn w:val="Normal"/>
    <w:link w:val="TtuloCar"/>
    <w:qFormat/>
    <w:rsid w:val="00C329D7"/>
    <w:pPr>
      <w:jc w:val="center"/>
    </w:pPr>
    <w:rPr>
      <w:i/>
      <w:sz w:val="26"/>
      <w:szCs w:val="20"/>
    </w:rPr>
  </w:style>
  <w:style w:type="character" w:customStyle="1" w:styleId="TtuloCar">
    <w:name w:val="Título Car"/>
    <w:basedOn w:val="Fuentedeprrafopredeter"/>
    <w:link w:val="Ttulo"/>
    <w:rsid w:val="00C329D7"/>
    <w:rPr>
      <w:rFonts w:ascii="Times New Roman" w:eastAsia="Times New Roman" w:hAnsi="Times New Roman" w:cs="Times New Roman"/>
      <w:i/>
      <w:sz w:val="26"/>
      <w:szCs w:val="20"/>
      <w:lang w:eastAsia="es-ES"/>
    </w:rPr>
  </w:style>
  <w:style w:type="paragraph" w:styleId="Prrafodelista">
    <w:name w:val="List Paragraph"/>
    <w:basedOn w:val="Normal"/>
    <w:uiPriority w:val="34"/>
    <w:qFormat/>
    <w:rsid w:val="00C329D7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EC63DE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C63DE"/>
    <w:rPr>
      <w:rFonts w:ascii="Tahoma" w:eastAsia="Times New Roman" w:hAnsi="Tahoma" w:cs="Tahoma"/>
      <w:sz w:val="16"/>
      <w:szCs w:val="16"/>
      <w:lang w:eastAsia="es-ES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EC63D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es-ES"/>
    </w:rPr>
  </w:style>
  <w:style w:type="character" w:customStyle="1" w:styleId="highlightedsearchterm">
    <w:name w:val="highlightedsearchterm"/>
    <w:basedOn w:val="Fuentedeprrafopredeter"/>
    <w:rsid w:val="00EC63DE"/>
  </w:style>
  <w:style w:type="character" w:styleId="Textoennegrita">
    <w:name w:val="Strong"/>
    <w:basedOn w:val="Fuentedeprrafopredeter"/>
    <w:uiPriority w:val="22"/>
    <w:qFormat/>
    <w:rsid w:val="00EC63DE"/>
    <w:rPr>
      <w:b/>
      <w:bCs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98267C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es-ES"/>
    </w:rPr>
  </w:style>
  <w:style w:type="paragraph" w:styleId="NormalWeb">
    <w:name w:val="Normal (Web)"/>
    <w:basedOn w:val="Normal"/>
    <w:uiPriority w:val="99"/>
    <w:unhideWhenUsed/>
    <w:rsid w:val="00465913"/>
    <w:pPr>
      <w:spacing w:before="100" w:beforeAutospacing="1" w:after="100" w:afterAutospacing="1"/>
    </w:pPr>
    <w:rPr>
      <w:lang w:val="es-PE" w:eastAsia="es-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314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0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roduce.gob.pe" TargetMode="External"/><Relationship Id="rId13" Type="http://schemas.openxmlformats.org/officeDocument/2006/relationships/hyperlink" Target="mailto:mariamendiolaza@gmail.com" TargetMode="External"/><Relationship Id="rId18" Type="http://schemas.openxmlformats.org/officeDocument/2006/relationships/hyperlink" Target="http://www.minsa.gob.pe" TargetMode="External"/><Relationship Id="rId26" Type="http://schemas.openxmlformats.org/officeDocument/2006/relationships/image" Target="media/image2.jpeg"/><Relationship Id="rId3" Type="http://schemas.openxmlformats.org/officeDocument/2006/relationships/styles" Target="styles.xml"/><Relationship Id="rId21" Type="http://schemas.openxmlformats.org/officeDocument/2006/relationships/hyperlink" Target="mailto:mariamendiolaza@gmail.com" TargetMode="External"/><Relationship Id="rId7" Type="http://schemas.openxmlformats.org/officeDocument/2006/relationships/hyperlink" Target="http://minagri.gob.pe" TargetMode="External"/><Relationship Id="rId12" Type="http://schemas.openxmlformats.org/officeDocument/2006/relationships/hyperlink" Target="http://www.mtc.gob.pe" TargetMode="External"/><Relationship Id="rId17" Type="http://schemas.openxmlformats.org/officeDocument/2006/relationships/hyperlink" Target="http://www.minem.gob.pe" TargetMode="External"/><Relationship Id="rId25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hyperlink" Target="http://www.produce.gob.pe" TargetMode="External"/><Relationship Id="rId20" Type="http://schemas.openxmlformats.org/officeDocument/2006/relationships/hyperlink" Target="http://www.mtc.gob.pe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://www.minam.gob.pe" TargetMode="External"/><Relationship Id="rId11" Type="http://schemas.openxmlformats.org/officeDocument/2006/relationships/hyperlink" Target="http://www.vivienda.gob.pe" TargetMode="External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hyperlink" Target="http://minagri.gob.pe" TargetMode="External"/><Relationship Id="rId23" Type="http://schemas.openxmlformats.org/officeDocument/2006/relationships/oleObject" Target="embeddings/oleObject1.bin"/><Relationship Id="rId28" Type="http://schemas.openxmlformats.org/officeDocument/2006/relationships/theme" Target="theme/theme1.xml"/><Relationship Id="rId10" Type="http://schemas.openxmlformats.org/officeDocument/2006/relationships/hyperlink" Target="http://www.minsa.gob.pe" TargetMode="External"/><Relationship Id="rId19" Type="http://schemas.openxmlformats.org/officeDocument/2006/relationships/hyperlink" Target="http://www.vivienda.gob.pe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minem.gob.pe" TargetMode="External"/><Relationship Id="rId14" Type="http://schemas.openxmlformats.org/officeDocument/2006/relationships/hyperlink" Target="http://www.minam.gob.pe" TargetMode="External"/><Relationship Id="rId22" Type="http://schemas.openxmlformats.org/officeDocument/2006/relationships/image" Target="media/image1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78D3B6-0BBA-41BD-A9AF-75FA4B329E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</Words>
  <Characters>142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es</dc:creator>
  <cp:lastModifiedBy>director</cp:lastModifiedBy>
  <cp:revision>2</cp:revision>
  <cp:lastPrinted>2017-02-20T15:38:00Z</cp:lastPrinted>
  <dcterms:created xsi:type="dcterms:W3CDTF">2018-07-04T16:48:00Z</dcterms:created>
  <dcterms:modified xsi:type="dcterms:W3CDTF">2018-07-04T16:48:00Z</dcterms:modified>
</cp:coreProperties>
</file>